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28139A" w14:textId="01E7D420" w:rsidR="00824056" w:rsidRDefault="00824056" w:rsidP="00824056">
      <w:pPr>
        <w:pStyle w:val="a3"/>
        <w:jc w:val="center"/>
        <w:rPr>
          <w:b/>
          <w:sz w:val="24"/>
          <w:szCs w:val="24"/>
          <w:lang w:val="uk-UA"/>
        </w:rPr>
      </w:pPr>
      <w:r w:rsidRPr="00DF3DFC">
        <w:rPr>
          <w:b/>
          <w:sz w:val="24"/>
          <w:szCs w:val="24"/>
          <w:lang w:val="uk-UA"/>
        </w:rPr>
        <w:t>Неперервність функції (т1 с.207)</w:t>
      </w:r>
    </w:p>
    <w:p w14:paraId="35C17205" w14:textId="067E0249" w:rsidR="005A5F3E" w:rsidRDefault="005A5F3E" w:rsidP="00824056">
      <w:pPr>
        <w:pStyle w:val="a3"/>
        <w:jc w:val="center"/>
        <w:rPr>
          <w:b/>
          <w:sz w:val="24"/>
          <w:szCs w:val="24"/>
          <w:lang w:val="uk-UA"/>
        </w:rPr>
      </w:pPr>
      <w:r>
        <w:rPr>
          <w:b/>
          <w:sz w:val="24"/>
          <w:szCs w:val="24"/>
          <w:lang w:val="uk-UA"/>
        </w:rPr>
        <w:t>План</w:t>
      </w:r>
    </w:p>
    <w:p w14:paraId="2B2A4D70" w14:textId="77777777" w:rsidR="005A5F3E" w:rsidRPr="00DF3DFC" w:rsidRDefault="005A5F3E" w:rsidP="00824056">
      <w:pPr>
        <w:pStyle w:val="a3"/>
        <w:jc w:val="center"/>
        <w:rPr>
          <w:b/>
          <w:sz w:val="24"/>
          <w:szCs w:val="24"/>
          <w:lang w:val="uk-UA"/>
        </w:rPr>
      </w:pPr>
    </w:p>
    <w:p w14:paraId="1B84AB94" w14:textId="5842B868" w:rsidR="00824056" w:rsidRDefault="00F6350E" w:rsidP="005A5F3E">
      <w:pPr>
        <w:pStyle w:val="a3"/>
        <w:numPr>
          <w:ilvl w:val="0"/>
          <w:numId w:val="4"/>
        </w:numPr>
        <w:rPr>
          <w:bCs/>
          <w:sz w:val="24"/>
          <w:szCs w:val="24"/>
          <w:lang w:val="uk-UA"/>
        </w:rPr>
      </w:pPr>
      <w:r w:rsidRPr="00DF3DFC">
        <w:rPr>
          <w:bCs/>
          <w:sz w:val="24"/>
          <w:szCs w:val="24"/>
          <w:lang w:val="uk-UA"/>
        </w:rPr>
        <w:t xml:space="preserve">Поняття </w:t>
      </w:r>
      <w:r w:rsidRPr="00DF3DFC">
        <w:rPr>
          <w:b/>
          <w:sz w:val="24"/>
          <w:szCs w:val="24"/>
          <w:lang w:val="uk-UA"/>
        </w:rPr>
        <w:t>приросту</w:t>
      </w:r>
      <w:r w:rsidRPr="00DF3DFC">
        <w:rPr>
          <w:bCs/>
          <w:sz w:val="24"/>
          <w:szCs w:val="24"/>
          <w:lang w:val="uk-UA"/>
        </w:rPr>
        <w:t xml:space="preserve"> функції в точці.</w:t>
      </w:r>
    </w:p>
    <w:p w14:paraId="043E7639" w14:textId="2740D677" w:rsidR="005A5F3E" w:rsidRPr="00DF3DFC" w:rsidRDefault="005A5F3E" w:rsidP="005A5F3E">
      <w:pPr>
        <w:pStyle w:val="a3"/>
        <w:numPr>
          <w:ilvl w:val="0"/>
          <w:numId w:val="4"/>
        </w:numPr>
        <w:rPr>
          <w:bCs/>
          <w:sz w:val="24"/>
          <w:szCs w:val="24"/>
          <w:lang w:val="uk-UA"/>
        </w:rPr>
      </w:pPr>
      <w:r>
        <w:rPr>
          <w:bCs/>
          <w:sz w:val="24"/>
          <w:szCs w:val="24"/>
          <w:lang w:val="uk-UA"/>
        </w:rPr>
        <w:t>Означення неперервної функції в точці.</w:t>
      </w:r>
    </w:p>
    <w:p w14:paraId="4BB6FBD2" w14:textId="1F2FB58A" w:rsidR="00170177" w:rsidRPr="00DF3DFC" w:rsidRDefault="006D4D13" w:rsidP="002838D2">
      <w:pPr>
        <w:pStyle w:val="a3"/>
        <w:rPr>
          <w:sz w:val="24"/>
          <w:szCs w:val="24"/>
          <w:lang w:val="uk-UA"/>
        </w:rPr>
      </w:pPr>
      <w:r w:rsidRPr="00DF3DFC">
        <w:rPr>
          <w:color w:val="FF0000"/>
          <w:sz w:val="24"/>
          <w:szCs w:val="24"/>
          <w:u w:val="single"/>
          <w:lang w:val="uk-UA"/>
        </w:rPr>
        <w:t>Означення 1.</w:t>
      </w:r>
      <w:r w:rsidRPr="00DF3DFC">
        <w:rPr>
          <w:sz w:val="24"/>
          <w:szCs w:val="24"/>
          <w:lang w:val="uk-UA"/>
        </w:rPr>
        <w:t xml:space="preserve"> </w:t>
      </w:r>
      <w:r w:rsidR="002838D2" w:rsidRPr="00DF3DFC">
        <w:rPr>
          <w:sz w:val="24"/>
          <w:szCs w:val="24"/>
          <w:lang w:val="uk-UA"/>
        </w:rPr>
        <w:t xml:space="preserve">Функцію </w:t>
      </w:r>
      <w:r w:rsidR="002838D2" w:rsidRPr="00DF3DFC">
        <w:rPr>
          <w:position w:val="-14"/>
          <w:sz w:val="24"/>
          <w:szCs w:val="24"/>
          <w:lang w:val="uk-UA"/>
        </w:rPr>
        <w:object w:dxaOrig="660" w:dyaOrig="420" w14:anchorId="3AA51A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pt;height:21pt" o:ole="">
            <v:imagedata r:id="rId5" o:title=""/>
          </v:shape>
          <o:OLEObject Type="Embed" ProgID="Equation.DSMT4" ShapeID="_x0000_i1025" DrawAspect="Content" ObjectID="_1760622756" r:id="rId6"/>
        </w:object>
      </w:r>
      <w:r w:rsidR="002838D2" w:rsidRPr="00DF3DFC">
        <w:rPr>
          <w:sz w:val="24"/>
          <w:szCs w:val="24"/>
          <w:lang w:val="uk-UA"/>
        </w:rPr>
        <w:t xml:space="preserve"> називають неперервною в точці </w:t>
      </w:r>
      <w:r w:rsidR="002838D2" w:rsidRPr="00DF3DFC">
        <w:rPr>
          <w:position w:val="-12"/>
          <w:sz w:val="24"/>
          <w:szCs w:val="24"/>
          <w:lang w:val="uk-UA"/>
        </w:rPr>
        <w:object w:dxaOrig="300" w:dyaOrig="380" w14:anchorId="6AED59C6">
          <v:shape id="_x0000_i1026" type="#_x0000_t75" style="width:14.5pt;height:18pt" o:ole="">
            <v:imagedata r:id="rId7" o:title=""/>
          </v:shape>
          <o:OLEObject Type="Embed" ProgID="Equation.DSMT4" ShapeID="_x0000_i1026" DrawAspect="Content" ObjectID="_1760622757" r:id="rId8"/>
        </w:object>
      </w:r>
      <w:r w:rsidR="002838D2" w:rsidRPr="00DF3DFC">
        <w:rPr>
          <w:sz w:val="24"/>
          <w:szCs w:val="24"/>
          <w:lang w:val="uk-UA"/>
        </w:rPr>
        <w:t xml:space="preserve">, якщо вона </w:t>
      </w:r>
      <w:r w:rsidR="002838D2" w:rsidRPr="00DF3DFC">
        <w:rPr>
          <w:b/>
          <w:sz w:val="24"/>
          <w:szCs w:val="24"/>
          <w:lang w:val="uk-UA"/>
        </w:rPr>
        <w:t>визначена в цій точці</w:t>
      </w:r>
      <w:r w:rsidR="002838D2" w:rsidRPr="00DF3DFC">
        <w:rPr>
          <w:sz w:val="24"/>
          <w:szCs w:val="24"/>
          <w:lang w:val="uk-UA"/>
        </w:rPr>
        <w:t xml:space="preserve"> </w:t>
      </w:r>
      <w:r w:rsidR="002838D2" w:rsidRPr="00DF3DFC">
        <w:rPr>
          <w:b/>
          <w:sz w:val="24"/>
          <w:szCs w:val="24"/>
          <w:lang w:val="uk-UA"/>
        </w:rPr>
        <w:t>та в деякому околі і</w:t>
      </w:r>
      <w:r w:rsidR="002838D2" w:rsidRPr="00DF3DFC">
        <w:rPr>
          <w:sz w:val="24"/>
          <w:szCs w:val="24"/>
          <w:lang w:val="uk-UA"/>
        </w:rPr>
        <w:t xml:space="preserve"> </w:t>
      </w:r>
    </w:p>
    <w:p w14:paraId="45E783D3" w14:textId="77777777" w:rsidR="002838D2" w:rsidRPr="00DF3DFC" w:rsidRDefault="002838D2" w:rsidP="002838D2">
      <w:pPr>
        <w:pStyle w:val="a3"/>
        <w:rPr>
          <w:color w:val="FF0000"/>
          <w:sz w:val="24"/>
          <w:szCs w:val="24"/>
          <w:lang w:val="uk-UA"/>
        </w:rPr>
      </w:pPr>
      <w:r w:rsidRPr="00DF3DFC">
        <w:rPr>
          <w:sz w:val="24"/>
          <w:szCs w:val="24"/>
          <w:lang w:val="uk-UA"/>
        </w:rPr>
        <w:t xml:space="preserve">нескінченно малому приросту аргументу відповідає нескінченно малий  приріст функції: </w:t>
      </w:r>
      <w:r w:rsidRPr="00DF3DFC">
        <w:rPr>
          <w:color w:val="FF0000"/>
          <w:position w:val="-22"/>
          <w:sz w:val="24"/>
          <w:szCs w:val="24"/>
          <w:lang w:val="uk-UA"/>
        </w:rPr>
        <w:object w:dxaOrig="1240" w:dyaOrig="480" w14:anchorId="2E99EE2D">
          <v:shape id="_x0000_i1027" type="#_x0000_t75" style="width:62.5pt;height:24pt" o:ole="">
            <v:imagedata r:id="rId9" o:title=""/>
          </v:shape>
          <o:OLEObject Type="Embed" ProgID="Equation.DSMT4" ShapeID="_x0000_i1027" DrawAspect="Content" ObjectID="_1760622758" r:id="rId10"/>
        </w:object>
      </w:r>
      <w:r w:rsidRPr="00DF3DFC">
        <w:rPr>
          <w:color w:val="FF0000"/>
          <w:sz w:val="24"/>
          <w:szCs w:val="24"/>
          <w:lang w:val="uk-UA"/>
        </w:rPr>
        <w:t xml:space="preserve"> </w:t>
      </w:r>
    </w:p>
    <w:p w14:paraId="5DB91C01" w14:textId="77777777" w:rsidR="002838D2" w:rsidRPr="00DF3DFC" w:rsidRDefault="002838D2" w:rsidP="002838D2">
      <w:pPr>
        <w:pStyle w:val="a3"/>
        <w:rPr>
          <w:color w:val="FF0000"/>
          <w:sz w:val="24"/>
          <w:szCs w:val="24"/>
          <w:lang w:val="uk-UA"/>
        </w:rPr>
      </w:pPr>
      <w:r w:rsidRPr="00DF3DFC">
        <w:rPr>
          <w:color w:val="FF0000"/>
          <w:sz w:val="24"/>
          <w:szCs w:val="24"/>
          <w:u w:val="single"/>
          <w:lang w:val="uk-UA"/>
        </w:rPr>
        <w:t>Означення 2</w:t>
      </w:r>
    </w:p>
    <w:p w14:paraId="7E1EB25A" w14:textId="74D9A342" w:rsidR="006D4D13" w:rsidRPr="00DF3DFC" w:rsidRDefault="002838D2" w:rsidP="00DF3DFC">
      <w:pPr>
        <w:pStyle w:val="a3"/>
        <w:rPr>
          <w:color w:val="FF0000"/>
          <w:sz w:val="24"/>
          <w:szCs w:val="24"/>
          <w:lang w:val="uk-UA"/>
        </w:rPr>
      </w:pPr>
      <w:r w:rsidRPr="00DF3DFC">
        <w:rPr>
          <w:sz w:val="24"/>
          <w:szCs w:val="24"/>
          <w:lang w:val="uk-UA"/>
        </w:rPr>
        <w:t xml:space="preserve">Функцію </w:t>
      </w:r>
      <w:r w:rsidRPr="00DF3DFC">
        <w:rPr>
          <w:position w:val="-14"/>
          <w:sz w:val="24"/>
          <w:szCs w:val="24"/>
          <w:lang w:val="uk-UA"/>
        </w:rPr>
        <w:object w:dxaOrig="660" w:dyaOrig="420" w14:anchorId="625307E4">
          <v:shape id="_x0000_i1028" type="#_x0000_t75" style="width:32.5pt;height:21pt" o:ole="">
            <v:imagedata r:id="rId5" o:title=""/>
          </v:shape>
          <o:OLEObject Type="Embed" ProgID="Equation.DSMT4" ShapeID="_x0000_i1028" DrawAspect="Content" ObjectID="_1760622759" r:id="rId11"/>
        </w:object>
      </w:r>
      <w:r w:rsidRPr="00DF3DFC">
        <w:rPr>
          <w:sz w:val="24"/>
          <w:szCs w:val="24"/>
          <w:lang w:val="uk-UA"/>
        </w:rPr>
        <w:t xml:space="preserve"> називають неперервною в точці </w:t>
      </w:r>
      <w:r w:rsidRPr="00DF3DFC">
        <w:rPr>
          <w:position w:val="-12"/>
          <w:sz w:val="24"/>
          <w:szCs w:val="24"/>
          <w:lang w:val="uk-UA"/>
        </w:rPr>
        <w:object w:dxaOrig="300" w:dyaOrig="380" w14:anchorId="2662A3F9">
          <v:shape id="_x0000_i1029" type="#_x0000_t75" style="width:14.5pt;height:18pt" o:ole="">
            <v:imagedata r:id="rId7" o:title=""/>
          </v:shape>
          <o:OLEObject Type="Embed" ProgID="Equation.DSMT4" ShapeID="_x0000_i1029" DrawAspect="Content" ObjectID="_1760622760" r:id="rId12"/>
        </w:object>
      </w:r>
      <w:r w:rsidRPr="00DF3DFC">
        <w:rPr>
          <w:sz w:val="24"/>
          <w:szCs w:val="24"/>
          <w:lang w:val="uk-UA"/>
        </w:rPr>
        <w:t xml:space="preserve">, якщо вона </w:t>
      </w:r>
      <w:r w:rsidRPr="00DF3DFC">
        <w:rPr>
          <w:b/>
          <w:sz w:val="24"/>
          <w:szCs w:val="24"/>
          <w:lang w:val="uk-UA"/>
        </w:rPr>
        <w:t>визначена в цій точці</w:t>
      </w:r>
      <w:r w:rsidRPr="00DF3DFC">
        <w:rPr>
          <w:sz w:val="24"/>
          <w:szCs w:val="24"/>
          <w:lang w:val="uk-UA"/>
        </w:rPr>
        <w:t xml:space="preserve"> </w:t>
      </w:r>
      <w:r w:rsidRPr="00DF3DFC">
        <w:rPr>
          <w:b/>
          <w:sz w:val="24"/>
          <w:szCs w:val="24"/>
          <w:lang w:val="uk-UA"/>
        </w:rPr>
        <w:t>та в деякому околі</w:t>
      </w:r>
      <w:r w:rsidRPr="00DF3DFC">
        <w:rPr>
          <w:color w:val="FF0000"/>
          <w:sz w:val="24"/>
          <w:szCs w:val="24"/>
          <w:lang w:val="uk-UA"/>
        </w:rPr>
        <w:t xml:space="preserve"> </w:t>
      </w:r>
      <w:r w:rsidRPr="00DF3DFC">
        <w:rPr>
          <w:sz w:val="24"/>
          <w:szCs w:val="24"/>
          <w:lang w:val="uk-UA"/>
        </w:rPr>
        <w:t xml:space="preserve">і границя функції  співпадає зі значенням функції в цій </w:t>
      </w:r>
    </w:p>
    <w:p w14:paraId="61520702" w14:textId="36206B9E" w:rsidR="00DF3DFC" w:rsidRPr="00DF3DFC" w:rsidRDefault="00DF3DFC" w:rsidP="00DF3DFC">
      <w:pPr>
        <w:pStyle w:val="a3"/>
        <w:rPr>
          <w:color w:val="FF0000"/>
          <w:sz w:val="24"/>
          <w:szCs w:val="24"/>
          <w:lang w:val="uk-UA"/>
        </w:rPr>
      </w:pPr>
      <w:r w:rsidRPr="00DF3DFC">
        <w:rPr>
          <w:sz w:val="24"/>
          <w:szCs w:val="24"/>
          <w:lang w:val="uk-UA"/>
        </w:rPr>
        <w:t xml:space="preserve"> точці:</w:t>
      </w:r>
      <w:r w:rsidRPr="00DF3DFC">
        <w:rPr>
          <w:color w:val="FF0000"/>
          <w:sz w:val="24"/>
          <w:szCs w:val="24"/>
          <w:lang w:val="uk-UA"/>
        </w:rPr>
        <w:t xml:space="preserve"> </w:t>
      </w:r>
      <w:r w:rsidRPr="00DF3DFC">
        <w:rPr>
          <w:color w:val="FF0000"/>
          <w:position w:val="-28"/>
          <w:sz w:val="24"/>
          <w:szCs w:val="24"/>
          <w:lang w:val="uk-UA"/>
        </w:rPr>
        <w:object w:dxaOrig="3340" w:dyaOrig="700" w14:anchorId="5C591A47">
          <v:shape id="_x0000_i1030" type="#_x0000_t75" style="width:167.5pt;height:35pt" o:ole="">
            <v:imagedata r:id="rId13" o:title=""/>
          </v:shape>
          <o:OLEObject Type="Embed" ProgID="Equation.DSMT4" ShapeID="_x0000_i1030" DrawAspect="Content" ObjectID="_1760622761" r:id="rId14"/>
        </w:object>
      </w:r>
      <w:r w:rsidRPr="00DF3DFC">
        <w:rPr>
          <w:color w:val="FF0000"/>
          <w:sz w:val="24"/>
          <w:szCs w:val="24"/>
          <w:lang w:val="uk-UA"/>
        </w:rPr>
        <w:t xml:space="preserve"> </w:t>
      </w:r>
    </w:p>
    <w:p w14:paraId="032B9B82" w14:textId="669F3470" w:rsidR="006D4D13" w:rsidRPr="00DF3DFC" w:rsidRDefault="006D4D13" w:rsidP="002838D2">
      <w:pPr>
        <w:pStyle w:val="a3"/>
        <w:rPr>
          <w:color w:val="FF0000"/>
          <w:sz w:val="24"/>
          <w:szCs w:val="24"/>
          <w:lang w:val="uk-UA"/>
        </w:rPr>
      </w:pPr>
    </w:p>
    <w:p w14:paraId="3AF97935" w14:textId="1A030986" w:rsidR="002838D2" w:rsidRPr="00DF3DFC" w:rsidRDefault="002838D2" w:rsidP="005A5F3E">
      <w:pPr>
        <w:pStyle w:val="a3"/>
        <w:numPr>
          <w:ilvl w:val="0"/>
          <w:numId w:val="4"/>
        </w:numPr>
        <w:rPr>
          <w:sz w:val="24"/>
          <w:szCs w:val="24"/>
          <w:lang w:val="uk-UA"/>
        </w:rPr>
      </w:pPr>
      <w:r w:rsidRPr="00DF3DFC">
        <w:rPr>
          <w:sz w:val="24"/>
          <w:szCs w:val="24"/>
          <w:lang w:val="uk-UA"/>
        </w:rPr>
        <w:t>Лівосторонні та правосторонні границі.</w:t>
      </w:r>
    </w:p>
    <w:p w14:paraId="302CFC3F" w14:textId="6F44B9D2" w:rsidR="002838D2" w:rsidRPr="00DF3DFC" w:rsidRDefault="002838D2" w:rsidP="002838D2">
      <w:pPr>
        <w:pStyle w:val="a3"/>
        <w:rPr>
          <w:color w:val="FF0000"/>
          <w:sz w:val="24"/>
          <w:szCs w:val="24"/>
          <w:lang w:val="uk-UA"/>
        </w:rPr>
      </w:pPr>
    </w:p>
    <w:p w14:paraId="48D5DCF2" w14:textId="3A99A4E0" w:rsidR="002838D2" w:rsidRPr="00DF3DFC" w:rsidRDefault="002838D2" w:rsidP="002838D2">
      <w:pPr>
        <w:pStyle w:val="a3"/>
        <w:rPr>
          <w:color w:val="FF0000"/>
          <w:sz w:val="24"/>
          <w:szCs w:val="24"/>
          <w:u w:val="single"/>
          <w:lang w:val="uk-UA"/>
        </w:rPr>
      </w:pPr>
      <w:r w:rsidRPr="00DF3DFC">
        <w:rPr>
          <w:color w:val="FF0000"/>
          <w:sz w:val="24"/>
          <w:szCs w:val="24"/>
          <w:u w:val="single"/>
          <w:lang w:val="uk-UA"/>
        </w:rPr>
        <w:t>Означення 3</w:t>
      </w:r>
    </w:p>
    <w:p w14:paraId="4F8A0482" w14:textId="77777777" w:rsidR="002838D2" w:rsidRPr="00DF3DFC" w:rsidRDefault="002838D2" w:rsidP="002838D2">
      <w:pPr>
        <w:pStyle w:val="a3"/>
        <w:rPr>
          <w:sz w:val="24"/>
          <w:szCs w:val="24"/>
          <w:lang w:val="uk-UA"/>
        </w:rPr>
      </w:pPr>
      <w:r w:rsidRPr="00DF3DFC">
        <w:rPr>
          <w:sz w:val="24"/>
          <w:szCs w:val="24"/>
          <w:lang w:val="uk-UA"/>
        </w:rPr>
        <w:t xml:space="preserve">Функцію </w:t>
      </w:r>
      <w:r w:rsidRPr="00DF3DFC">
        <w:rPr>
          <w:position w:val="-14"/>
          <w:sz w:val="24"/>
          <w:szCs w:val="24"/>
          <w:lang w:val="uk-UA"/>
        </w:rPr>
        <w:object w:dxaOrig="660" w:dyaOrig="420" w14:anchorId="24B71F2B">
          <v:shape id="_x0000_i1031" type="#_x0000_t75" style="width:32.5pt;height:21pt" o:ole="">
            <v:imagedata r:id="rId5" o:title=""/>
          </v:shape>
          <o:OLEObject Type="Embed" ProgID="Equation.DSMT4" ShapeID="_x0000_i1031" DrawAspect="Content" ObjectID="_1760622762" r:id="rId15"/>
        </w:object>
      </w:r>
      <w:r w:rsidRPr="00DF3DFC">
        <w:rPr>
          <w:sz w:val="24"/>
          <w:szCs w:val="24"/>
          <w:lang w:val="uk-UA"/>
        </w:rPr>
        <w:t xml:space="preserve"> називають неперервною в точці </w:t>
      </w:r>
      <w:r w:rsidRPr="00DF3DFC">
        <w:rPr>
          <w:position w:val="-12"/>
          <w:sz w:val="24"/>
          <w:szCs w:val="24"/>
          <w:lang w:val="uk-UA"/>
        </w:rPr>
        <w:object w:dxaOrig="300" w:dyaOrig="380" w14:anchorId="20337C54">
          <v:shape id="_x0000_i1032" type="#_x0000_t75" style="width:14.5pt;height:18pt" o:ole="">
            <v:imagedata r:id="rId7" o:title=""/>
          </v:shape>
          <o:OLEObject Type="Embed" ProgID="Equation.DSMT4" ShapeID="_x0000_i1032" DrawAspect="Content" ObjectID="_1760622763" r:id="rId16"/>
        </w:object>
      </w:r>
      <w:r w:rsidRPr="00DF3DFC">
        <w:rPr>
          <w:sz w:val="24"/>
          <w:szCs w:val="24"/>
          <w:lang w:val="uk-UA"/>
        </w:rPr>
        <w:t xml:space="preserve">, якщо вона </w:t>
      </w:r>
    </w:p>
    <w:p w14:paraId="1727BE11" w14:textId="2A3D69B5" w:rsidR="002838D2" w:rsidRPr="00DF3DFC" w:rsidRDefault="002838D2" w:rsidP="00DF3DFC">
      <w:pPr>
        <w:pStyle w:val="a3"/>
        <w:rPr>
          <w:color w:val="FF0000"/>
          <w:sz w:val="24"/>
          <w:szCs w:val="24"/>
          <w:u w:val="single"/>
          <w:lang w:val="uk-UA"/>
        </w:rPr>
      </w:pPr>
      <w:r w:rsidRPr="00DF3DFC">
        <w:rPr>
          <w:sz w:val="24"/>
          <w:szCs w:val="24"/>
          <w:lang w:val="uk-UA"/>
        </w:rPr>
        <w:t xml:space="preserve"> </w:t>
      </w:r>
      <w:r w:rsidRPr="00DF3DFC">
        <w:rPr>
          <w:b/>
          <w:sz w:val="24"/>
          <w:szCs w:val="24"/>
          <w:lang w:val="uk-UA"/>
        </w:rPr>
        <w:t>визначена в цій точці</w:t>
      </w:r>
      <w:r w:rsidRPr="00DF3DFC">
        <w:rPr>
          <w:sz w:val="24"/>
          <w:szCs w:val="24"/>
          <w:lang w:val="uk-UA"/>
        </w:rPr>
        <w:t xml:space="preserve"> </w:t>
      </w:r>
      <w:r w:rsidRPr="00DF3DFC">
        <w:rPr>
          <w:b/>
          <w:sz w:val="24"/>
          <w:szCs w:val="24"/>
          <w:lang w:val="uk-UA"/>
        </w:rPr>
        <w:t xml:space="preserve">та в деякому околі </w:t>
      </w:r>
      <w:r w:rsidRPr="00DF3DFC">
        <w:rPr>
          <w:color w:val="FF0000"/>
          <w:position w:val="-14"/>
          <w:sz w:val="24"/>
          <w:szCs w:val="24"/>
          <w:lang w:val="uk-UA"/>
        </w:rPr>
        <w:object w:dxaOrig="1219" w:dyaOrig="420" w14:anchorId="4952689F">
          <v:shape id="_x0000_i1033" type="#_x0000_t75" style="width:61pt;height:21pt" o:ole="">
            <v:imagedata r:id="rId17" o:title=""/>
          </v:shape>
          <o:OLEObject Type="Embed" ProgID="Equation.DSMT4" ShapeID="_x0000_i1033" DrawAspect="Content" ObjectID="_1760622764" r:id="rId18"/>
        </w:object>
      </w:r>
      <w:r w:rsidRPr="00DF3DFC">
        <w:rPr>
          <w:b/>
          <w:sz w:val="24"/>
          <w:szCs w:val="24"/>
          <w:lang w:val="uk-UA"/>
        </w:rPr>
        <w:t xml:space="preserve"> </w:t>
      </w:r>
      <w:r w:rsidR="00DF3DFC" w:rsidRPr="00DF3DFC">
        <w:rPr>
          <w:bCs/>
          <w:sz w:val="24"/>
          <w:szCs w:val="24"/>
          <w:lang w:val="uk-UA"/>
        </w:rPr>
        <w:t>(А -число)</w:t>
      </w:r>
    </w:p>
    <w:p w14:paraId="6AB34640" w14:textId="110D1FF2" w:rsidR="002838D2" w:rsidRPr="00DF3DFC" w:rsidRDefault="002838D2" w:rsidP="002838D2">
      <w:pPr>
        <w:pStyle w:val="a3"/>
        <w:numPr>
          <w:ilvl w:val="0"/>
          <w:numId w:val="1"/>
        </w:numPr>
        <w:rPr>
          <w:color w:val="FF0000"/>
          <w:sz w:val="24"/>
          <w:szCs w:val="24"/>
          <w:lang w:val="uk-UA"/>
        </w:rPr>
      </w:pPr>
      <w:r w:rsidRPr="00DF3DFC">
        <w:rPr>
          <w:color w:val="FF0000"/>
          <w:sz w:val="24"/>
          <w:szCs w:val="24"/>
          <w:u w:val="single"/>
          <w:lang w:val="uk-UA"/>
        </w:rPr>
        <w:t xml:space="preserve"> </w:t>
      </w:r>
      <w:r w:rsidRPr="00DF3DFC">
        <w:rPr>
          <w:color w:val="FF0000"/>
          <w:position w:val="-36"/>
          <w:sz w:val="24"/>
          <w:szCs w:val="24"/>
          <w:lang w:val="uk-UA"/>
        </w:rPr>
        <w:object w:dxaOrig="2180" w:dyaOrig="680" w14:anchorId="530DC322">
          <v:shape id="_x0000_i1034" type="#_x0000_t75" style="width:109pt;height:34pt" o:ole="">
            <v:imagedata r:id="rId19" o:title=""/>
          </v:shape>
          <o:OLEObject Type="Embed" ProgID="Equation.DSMT4" ShapeID="_x0000_i1034" DrawAspect="Content" ObjectID="_1760622765" r:id="rId20"/>
        </w:object>
      </w:r>
      <w:r w:rsidRPr="00DF3DFC">
        <w:rPr>
          <w:color w:val="FF0000"/>
          <w:sz w:val="24"/>
          <w:szCs w:val="24"/>
          <w:lang w:val="uk-UA"/>
        </w:rPr>
        <w:t xml:space="preserve"> </w:t>
      </w:r>
      <w:r w:rsidRPr="00DF3DFC">
        <w:rPr>
          <w:sz w:val="24"/>
          <w:szCs w:val="24"/>
          <w:lang w:val="uk-UA"/>
        </w:rPr>
        <w:t xml:space="preserve">лівостороння границя </w:t>
      </w:r>
    </w:p>
    <w:p w14:paraId="7A9AE84D" w14:textId="3F8F3C90" w:rsidR="002838D2" w:rsidRPr="00DF3DFC" w:rsidRDefault="002838D2" w:rsidP="002838D2">
      <w:pPr>
        <w:pStyle w:val="a3"/>
        <w:numPr>
          <w:ilvl w:val="0"/>
          <w:numId w:val="1"/>
        </w:numPr>
        <w:rPr>
          <w:color w:val="FF0000"/>
          <w:sz w:val="24"/>
          <w:szCs w:val="24"/>
          <w:u w:val="single"/>
          <w:lang w:val="uk-UA"/>
        </w:rPr>
      </w:pPr>
      <w:r w:rsidRPr="00DF3DFC">
        <w:rPr>
          <w:color w:val="FF0000"/>
          <w:sz w:val="24"/>
          <w:szCs w:val="24"/>
          <w:u w:val="single"/>
          <w:lang w:val="uk-UA"/>
        </w:rPr>
        <w:t xml:space="preserve"> </w:t>
      </w:r>
      <w:r w:rsidRPr="00DF3DFC">
        <w:rPr>
          <w:color w:val="FF0000"/>
          <w:position w:val="-36"/>
          <w:sz w:val="24"/>
          <w:szCs w:val="24"/>
          <w:lang w:val="uk-UA"/>
        </w:rPr>
        <w:object w:dxaOrig="2180" w:dyaOrig="680" w14:anchorId="766F8587">
          <v:shape id="_x0000_i1035" type="#_x0000_t75" style="width:109pt;height:34pt" o:ole="">
            <v:imagedata r:id="rId21" o:title=""/>
          </v:shape>
          <o:OLEObject Type="Embed" ProgID="Equation.DSMT4" ShapeID="_x0000_i1035" DrawAspect="Content" ObjectID="_1760622766" r:id="rId22"/>
        </w:object>
      </w:r>
      <w:r w:rsidRPr="00DF3DFC">
        <w:rPr>
          <w:color w:val="FF0000"/>
          <w:sz w:val="24"/>
          <w:szCs w:val="24"/>
          <w:lang w:val="uk-UA"/>
        </w:rPr>
        <w:t xml:space="preserve"> </w:t>
      </w:r>
      <w:r w:rsidRPr="00DF3DFC">
        <w:rPr>
          <w:sz w:val="24"/>
          <w:szCs w:val="24"/>
          <w:lang w:val="uk-UA"/>
        </w:rPr>
        <w:t>правостороння границя</w:t>
      </w:r>
    </w:p>
    <w:p w14:paraId="23CED71F" w14:textId="1425F5EC" w:rsidR="002838D2" w:rsidRPr="00DF3DFC" w:rsidRDefault="002838D2" w:rsidP="002838D2">
      <w:pPr>
        <w:pStyle w:val="a3"/>
        <w:numPr>
          <w:ilvl w:val="0"/>
          <w:numId w:val="1"/>
        </w:numPr>
        <w:rPr>
          <w:color w:val="FF0000"/>
          <w:sz w:val="24"/>
          <w:szCs w:val="24"/>
          <w:u w:val="single"/>
          <w:lang w:val="uk-UA"/>
        </w:rPr>
      </w:pPr>
      <w:r w:rsidRPr="00DF3DFC">
        <w:rPr>
          <w:color w:val="FF0000"/>
          <w:position w:val="-36"/>
          <w:sz w:val="24"/>
          <w:szCs w:val="24"/>
          <w:lang w:val="uk-UA"/>
        </w:rPr>
        <w:object w:dxaOrig="5220" w:dyaOrig="680" w14:anchorId="48FCA7C2">
          <v:shape id="_x0000_i1036" type="#_x0000_t75" style="width:261.5pt;height:34pt" o:ole="">
            <v:imagedata r:id="rId23" o:title=""/>
          </v:shape>
          <o:OLEObject Type="Embed" ProgID="Equation.DSMT4" ShapeID="_x0000_i1036" DrawAspect="Content" ObjectID="_1760622767" r:id="rId24"/>
        </w:object>
      </w:r>
    </w:p>
    <w:p w14:paraId="431FF7DC" w14:textId="77777777" w:rsidR="002838D2" w:rsidRPr="00DF3DFC" w:rsidRDefault="002838D2" w:rsidP="002838D2">
      <w:pPr>
        <w:pStyle w:val="a3"/>
        <w:rPr>
          <w:color w:val="FF0000"/>
          <w:sz w:val="24"/>
          <w:szCs w:val="24"/>
          <w:u w:val="single"/>
          <w:lang w:val="uk-UA"/>
        </w:rPr>
      </w:pPr>
    </w:p>
    <w:p w14:paraId="3C7495C1" w14:textId="77777777" w:rsidR="002838D2" w:rsidRPr="00DF3DFC" w:rsidRDefault="002838D2" w:rsidP="002838D2">
      <w:pPr>
        <w:pStyle w:val="a3"/>
        <w:ind w:firstLine="696"/>
        <w:rPr>
          <w:sz w:val="24"/>
          <w:szCs w:val="24"/>
          <w:lang w:val="uk-UA"/>
        </w:rPr>
      </w:pPr>
      <w:r w:rsidRPr="00DF3DFC">
        <w:rPr>
          <w:sz w:val="24"/>
          <w:szCs w:val="24"/>
          <w:lang w:val="uk-UA"/>
        </w:rPr>
        <w:t xml:space="preserve">Функцію називають </w:t>
      </w:r>
      <w:r w:rsidRPr="005A5F3E">
        <w:rPr>
          <w:b/>
          <w:bCs/>
          <w:sz w:val="24"/>
          <w:szCs w:val="24"/>
          <w:lang w:val="uk-UA"/>
        </w:rPr>
        <w:t>неперервною на проміжку</w:t>
      </w:r>
      <w:r w:rsidRPr="00DF3DFC">
        <w:rPr>
          <w:sz w:val="24"/>
          <w:szCs w:val="24"/>
          <w:lang w:val="uk-UA"/>
        </w:rPr>
        <w:t xml:space="preserve">, якщо вона неперервна в кожній точці цього проміжку. </w:t>
      </w:r>
    </w:p>
    <w:p w14:paraId="5FA1D6FE" w14:textId="19D799DC" w:rsidR="00384D89" w:rsidRPr="00DF3DFC" w:rsidRDefault="00384D89" w:rsidP="002838D2">
      <w:pPr>
        <w:pStyle w:val="a3"/>
        <w:ind w:firstLine="696"/>
        <w:rPr>
          <w:sz w:val="24"/>
          <w:szCs w:val="24"/>
          <w:lang w:val="uk-UA"/>
        </w:rPr>
      </w:pPr>
    </w:p>
    <w:p w14:paraId="5EC1ABDB" w14:textId="4156CF12" w:rsidR="00384D89" w:rsidRPr="00DF3DFC" w:rsidRDefault="00384D89" w:rsidP="00384D89">
      <w:pPr>
        <w:pStyle w:val="a3"/>
        <w:rPr>
          <w:sz w:val="24"/>
          <w:szCs w:val="24"/>
          <w:lang w:val="uk-UA"/>
        </w:rPr>
      </w:pPr>
      <w:r w:rsidRPr="00DF3DFC">
        <w:rPr>
          <w:b/>
          <w:sz w:val="24"/>
          <w:szCs w:val="24"/>
          <w:lang w:val="uk-UA"/>
        </w:rPr>
        <w:t>Основні теореми</w:t>
      </w:r>
      <w:r w:rsidRPr="00DF3DFC">
        <w:rPr>
          <w:sz w:val="24"/>
          <w:szCs w:val="24"/>
          <w:lang w:val="uk-UA"/>
        </w:rPr>
        <w:t xml:space="preserve"> про неперервні функції</w:t>
      </w:r>
      <w:r w:rsidR="00DF3DFC">
        <w:rPr>
          <w:sz w:val="24"/>
          <w:szCs w:val="24"/>
          <w:lang w:val="uk-UA"/>
        </w:rPr>
        <w:t xml:space="preserve"> (виписати самостійно)</w:t>
      </w:r>
    </w:p>
    <w:p w14:paraId="46EAEBBE" w14:textId="130D3C45" w:rsidR="00384D89" w:rsidRPr="00DF3DFC" w:rsidRDefault="00384D89" w:rsidP="002838D2">
      <w:pPr>
        <w:pStyle w:val="a3"/>
        <w:ind w:firstLine="696"/>
        <w:rPr>
          <w:sz w:val="24"/>
          <w:szCs w:val="24"/>
          <w:lang w:val="uk-UA"/>
        </w:rPr>
      </w:pPr>
    </w:p>
    <w:p w14:paraId="3D62A32D" w14:textId="77777777" w:rsidR="002838D2" w:rsidRPr="00DF3DFC" w:rsidRDefault="002838D2" w:rsidP="002838D2">
      <w:pPr>
        <w:pStyle w:val="a3"/>
        <w:rPr>
          <w:color w:val="FF0000"/>
          <w:sz w:val="24"/>
          <w:szCs w:val="24"/>
          <w:lang w:val="uk-UA"/>
        </w:rPr>
      </w:pPr>
      <w:r w:rsidRPr="00DF3DFC">
        <w:rPr>
          <w:color w:val="FF0000"/>
          <w:sz w:val="24"/>
          <w:szCs w:val="24"/>
          <w:lang w:val="uk-UA"/>
        </w:rPr>
        <w:t xml:space="preserve">Всі </w:t>
      </w:r>
      <w:r w:rsidRPr="00DF3DFC">
        <w:rPr>
          <w:b/>
          <w:color w:val="FF0000"/>
          <w:sz w:val="24"/>
          <w:szCs w:val="24"/>
          <w:lang w:val="uk-UA"/>
        </w:rPr>
        <w:t xml:space="preserve">елементарні функції </w:t>
      </w:r>
      <w:r w:rsidRPr="00DF3DFC">
        <w:rPr>
          <w:color w:val="FF0000"/>
          <w:sz w:val="24"/>
          <w:szCs w:val="24"/>
          <w:lang w:val="uk-UA"/>
        </w:rPr>
        <w:t>неперервні в області свого визначення.</w:t>
      </w:r>
    </w:p>
    <w:p w14:paraId="12C8F52D" w14:textId="7638DFA8" w:rsidR="002838D2" w:rsidRPr="00DF3DFC" w:rsidRDefault="00384D89" w:rsidP="002838D2">
      <w:pPr>
        <w:pStyle w:val="a3"/>
        <w:ind w:firstLine="696"/>
        <w:rPr>
          <w:sz w:val="24"/>
          <w:szCs w:val="24"/>
          <w:lang w:val="uk-UA"/>
        </w:rPr>
      </w:pPr>
      <w:r w:rsidRPr="00DF3DFC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243072" behindDoc="0" locked="0" layoutInCell="1" allowOverlap="1" wp14:anchorId="78711483" wp14:editId="252CE2CC">
                <wp:simplePos x="0" y="0"/>
                <wp:positionH relativeFrom="column">
                  <wp:posOffset>4654684</wp:posOffset>
                </wp:positionH>
                <wp:positionV relativeFrom="paragraph">
                  <wp:posOffset>213921</wp:posOffset>
                </wp:positionV>
                <wp:extent cx="1080" cy="1440"/>
                <wp:effectExtent l="19050" t="19050" r="18415" b="17780"/>
                <wp:wrapNone/>
                <wp:docPr id="290" name="Рукописные данные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3DF59" id="Рукописные данные 290" o:spid="_x0000_s1026" type="#_x0000_t75" style="position:absolute;margin-left:365.1pt;margin-top:15.9pt;width:2.95pt;height:2pt;z-index:2502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">
                <v:imagedata r:id="rId26" o:title=""/>
              </v:shape>
            </w:pict>
          </mc:Fallback>
        </mc:AlternateContent>
      </w:r>
    </w:p>
    <w:p w14:paraId="22E7D88E" w14:textId="43506F9A" w:rsidR="002838D2" w:rsidRPr="005532DC" w:rsidRDefault="002838D2" w:rsidP="005A5F3E">
      <w:pPr>
        <w:pStyle w:val="a3"/>
        <w:rPr>
          <w:b/>
          <w:bCs/>
          <w:color w:val="FF0000"/>
          <w:sz w:val="24"/>
          <w:szCs w:val="24"/>
          <w:lang w:val="uk-UA"/>
        </w:rPr>
      </w:pPr>
      <w:r w:rsidRPr="005532DC">
        <w:rPr>
          <w:b/>
          <w:bCs/>
          <w:color w:val="000000" w:themeColor="text1"/>
          <w:sz w:val="24"/>
          <w:szCs w:val="24"/>
        </w:rPr>
        <w:t xml:space="preserve">Точки </w:t>
      </w:r>
      <w:r w:rsidRPr="005532DC">
        <w:rPr>
          <w:b/>
          <w:bCs/>
          <w:color w:val="000000" w:themeColor="text1"/>
          <w:sz w:val="24"/>
          <w:szCs w:val="24"/>
          <w:lang w:val="uk-UA"/>
        </w:rPr>
        <w:t>розриву функції та їх класифікація.</w:t>
      </w:r>
    </w:p>
    <w:p w14:paraId="6F098A72" w14:textId="77777777" w:rsidR="002838D2" w:rsidRPr="00DF3DFC" w:rsidRDefault="002838D2" w:rsidP="002838D2">
      <w:pPr>
        <w:pStyle w:val="a3"/>
        <w:rPr>
          <w:color w:val="FF0000"/>
          <w:sz w:val="24"/>
          <w:szCs w:val="24"/>
          <w:lang w:val="uk-UA"/>
        </w:rPr>
      </w:pPr>
    </w:p>
    <w:p w14:paraId="5C112781" w14:textId="77777777" w:rsidR="00BF7DE7" w:rsidRPr="00DF3DFC" w:rsidRDefault="002838D2" w:rsidP="00BF7DE7">
      <w:pPr>
        <w:pStyle w:val="a3"/>
        <w:rPr>
          <w:sz w:val="24"/>
          <w:szCs w:val="24"/>
          <w:lang w:val="uk-UA"/>
        </w:rPr>
      </w:pPr>
      <w:r w:rsidRPr="00DF3DFC">
        <w:rPr>
          <w:b/>
          <w:sz w:val="24"/>
          <w:szCs w:val="24"/>
          <w:lang w:val="uk-UA"/>
        </w:rPr>
        <w:t xml:space="preserve">Вправа. </w:t>
      </w:r>
      <w:r w:rsidRPr="00DF3DFC">
        <w:rPr>
          <w:sz w:val="24"/>
          <w:szCs w:val="24"/>
          <w:lang w:val="uk-UA"/>
        </w:rPr>
        <w:t>Дослідити функцію на неперервність</w:t>
      </w:r>
      <w:r w:rsidR="00BF7DE7" w:rsidRPr="00DF3DFC">
        <w:rPr>
          <w:sz w:val="24"/>
          <w:szCs w:val="24"/>
          <w:lang w:val="uk-UA"/>
        </w:rPr>
        <w:t xml:space="preserve"> </w:t>
      </w:r>
    </w:p>
    <w:p w14:paraId="192575E1" w14:textId="77777777" w:rsidR="00BF7DE7" w:rsidRPr="00DF3DFC" w:rsidRDefault="00BF7DE7" w:rsidP="00BF7DE7">
      <w:pPr>
        <w:pStyle w:val="a3"/>
        <w:rPr>
          <w:sz w:val="24"/>
          <w:szCs w:val="24"/>
          <w:lang w:val="uk-UA"/>
        </w:rPr>
      </w:pPr>
    </w:p>
    <w:p w14:paraId="4D27EF6F" w14:textId="20DF6B25" w:rsidR="00BF7DE7" w:rsidRPr="00DF3DFC" w:rsidRDefault="002236E1" w:rsidP="00BF7DE7">
      <w:pPr>
        <w:pStyle w:val="a3"/>
        <w:rPr>
          <w:sz w:val="24"/>
          <w:szCs w:val="24"/>
          <w:lang w:val="uk-UA"/>
        </w:rPr>
      </w:pPr>
      <w:r w:rsidRPr="00DF3DFC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 wp14:anchorId="07D2C3A8" wp14:editId="3BA8BDBA">
                <wp:simplePos x="0" y="0"/>
                <wp:positionH relativeFrom="column">
                  <wp:posOffset>2665324</wp:posOffset>
                </wp:positionH>
                <wp:positionV relativeFrom="paragraph">
                  <wp:posOffset>589835</wp:posOffset>
                </wp:positionV>
                <wp:extent cx="1080" cy="3960"/>
                <wp:effectExtent l="19050" t="19050" r="18415" b="34290"/>
                <wp:wrapNone/>
                <wp:docPr id="1212" name="Рукописные данные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DD136" id="Рукописные данные 1212" o:spid="_x0000_s1026" type="#_x0000_t75" style="position:absolute;margin-left:208.45pt;margin-top:45.5pt;width:2.95pt;height:2.2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">
                <v:imagedata r:id="rId28" o:title=""/>
              </v:shape>
            </w:pict>
          </mc:Fallback>
        </mc:AlternateContent>
      </w:r>
      <w:r w:rsidR="00BF7DE7" w:rsidRPr="00DF3DFC">
        <w:rPr>
          <w:sz w:val="24"/>
          <w:szCs w:val="24"/>
          <w:lang w:val="uk-UA"/>
        </w:rPr>
        <w:t>Дослідити функцію на неперервність – це означає: знайти точки розриву та встановити їх характер; указати проміжки, на яких функція неперервна.</w:t>
      </w:r>
    </w:p>
    <w:p w14:paraId="5DB51042" w14:textId="4966BE02" w:rsidR="00BF7DE7" w:rsidRPr="005658B7" w:rsidRDefault="002236E1" w:rsidP="005658B7">
      <w:pPr>
        <w:pStyle w:val="a3"/>
        <w:rPr>
          <w:b/>
          <w:sz w:val="24"/>
          <w:szCs w:val="24"/>
          <w:lang w:val="uk-UA"/>
        </w:rPr>
      </w:pPr>
      <w:r w:rsidRPr="00DF3DFC">
        <w:rPr>
          <w:b/>
          <w:noProof/>
          <w:position w:val="-78"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3132800" behindDoc="0" locked="0" layoutInCell="1" allowOverlap="1" wp14:anchorId="317E8E62" wp14:editId="562819A0">
                <wp:simplePos x="0" y="0"/>
                <wp:positionH relativeFrom="column">
                  <wp:posOffset>1670284</wp:posOffset>
                </wp:positionH>
                <wp:positionV relativeFrom="paragraph">
                  <wp:posOffset>678855</wp:posOffset>
                </wp:positionV>
                <wp:extent cx="14040" cy="13680"/>
                <wp:effectExtent l="19050" t="19050" r="24130" b="24765"/>
                <wp:wrapNone/>
                <wp:docPr id="1216" name="Рукописные данные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4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42DE3" id="Рукописные данные 1216" o:spid="_x0000_s1026" type="#_x0000_t75" style="position:absolute;margin-left:130.55pt;margin-top:52.5pt;width:3pt;height:3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">
                <v:imagedata r:id="rId30" o:title=""/>
              </v:shape>
            </w:pict>
          </mc:Fallback>
        </mc:AlternateContent>
      </w:r>
      <w:r w:rsidR="005E2AEF" w:rsidRPr="00DF3DFC">
        <w:rPr>
          <w:b/>
          <w:noProof/>
          <w:position w:val="-78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300DAA3" wp14:editId="5B6C0463">
                <wp:simplePos x="0" y="0"/>
                <wp:positionH relativeFrom="column">
                  <wp:posOffset>1083484</wp:posOffset>
                </wp:positionH>
                <wp:positionV relativeFrom="paragraph">
                  <wp:posOffset>352211</wp:posOffset>
                </wp:positionV>
                <wp:extent cx="131760" cy="14040"/>
                <wp:effectExtent l="19050" t="19050" r="20955" b="24130"/>
                <wp:wrapNone/>
                <wp:docPr id="770" name="Рукописные данные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31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F37D7" id="Рукописные данные 770" o:spid="_x0000_s1026" type="#_x0000_t75" style="position:absolute;margin-left:84.35pt;margin-top:26.8pt;width:12.25pt;height:3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">
                <v:imagedata r:id="rId32" o:title=""/>
              </v:shape>
            </w:pict>
          </mc:Fallback>
        </mc:AlternateContent>
      </w:r>
      <w:r w:rsidR="002838D2" w:rsidRPr="00DF3DFC">
        <w:rPr>
          <w:b/>
          <w:position w:val="-78"/>
          <w:sz w:val="24"/>
          <w:szCs w:val="24"/>
          <w:lang w:val="uk-UA"/>
        </w:rPr>
        <w:object w:dxaOrig="3019" w:dyaOrig="1719" w14:anchorId="33EAF93C">
          <v:shape id="_x0000_i1037" type="#_x0000_t75" style="width:151.5pt;height:86pt" o:ole="">
            <v:imagedata r:id="rId33" o:title=""/>
          </v:shape>
          <o:OLEObject Type="Embed" ProgID="Equation.DSMT4" ShapeID="_x0000_i1037" DrawAspect="Content" ObjectID="_1760622768" r:id="rId34"/>
        </w:object>
      </w:r>
      <w:r w:rsidR="002838D2" w:rsidRPr="00DF3DFC">
        <w:rPr>
          <w:b/>
          <w:sz w:val="24"/>
          <w:szCs w:val="24"/>
          <w:lang w:val="uk-UA"/>
        </w:rPr>
        <w:t xml:space="preserve"> </w:t>
      </w:r>
      <w:r w:rsidR="005E2AEF" w:rsidRPr="00DF3DFC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2F198A90" wp14:editId="076CD037">
                <wp:simplePos x="0" y="0"/>
                <wp:positionH relativeFrom="column">
                  <wp:posOffset>2585404</wp:posOffset>
                </wp:positionH>
                <wp:positionV relativeFrom="paragraph">
                  <wp:posOffset>73720</wp:posOffset>
                </wp:positionV>
                <wp:extent cx="4320" cy="3960"/>
                <wp:effectExtent l="19050" t="19050" r="34290" b="34290"/>
                <wp:wrapNone/>
                <wp:docPr id="769" name="Рукописные данные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4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45871" id="Рукописные данные 769" o:spid="_x0000_s1026" type="#_x0000_t75" style="position:absolute;margin-left:202.6pt;margin-top:4.85pt;width:2.45pt;height:2.2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">
                <v:imagedata r:id="rId28" o:title=""/>
              </v:shape>
            </w:pict>
          </mc:Fallback>
        </mc:AlternateContent>
      </w:r>
      <w:r w:rsidR="005E2AEF" w:rsidRPr="00DF3DFC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2DB6714" wp14:editId="2E6B5477">
                <wp:simplePos x="0" y="0"/>
                <wp:positionH relativeFrom="column">
                  <wp:posOffset>898084</wp:posOffset>
                </wp:positionH>
                <wp:positionV relativeFrom="paragraph">
                  <wp:posOffset>201520</wp:posOffset>
                </wp:positionV>
                <wp:extent cx="720" cy="7920"/>
                <wp:effectExtent l="19050" t="19050" r="18415" b="30480"/>
                <wp:wrapNone/>
                <wp:docPr id="762" name="Рукописные данные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2779A" id="Рукописные данные 762" o:spid="_x0000_s1026" type="#_x0000_t75" style="position:absolute;margin-left:69.75pt;margin-top:14.9pt;width:1.95pt;height:2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">
                <v:imagedata r:id="rId37" o:title=""/>
              </v:shape>
            </w:pict>
          </mc:Fallback>
        </mc:AlternateContent>
      </w:r>
      <w:r w:rsidR="005E2AEF" w:rsidRPr="00DF3DFC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82464" behindDoc="0" locked="0" layoutInCell="1" allowOverlap="1" wp14:anchorId="7F1BEF28" wp14:editId="33B447AB">
                <wp:simplePos x="0" y="0"/>
                <wp:positionH relativeFrom="column">
                  <wp:posOffset>6247324</wp:posOffset>
                </wp:positionH>
                <wp:positionV relativeFrom="paragraph">
                  <wp:posOffset>-447834</wp:posOffset>
                </wp:positionV>
                <wp:extent cx="13680" cy="22680"/>
                <wp:effectExtent l="19050" t="19050" r="24765" b="15875"/>
                <wp:wrapNone/>
                <wp:docPr id="740" name="Рукописные данные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3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DDD61" id="Рукописные данные 740" o:spid="_x0000_s1026" type="#_x0000_t75" style="position:absolute;margin-left:490.95pt;margin-top:-36.2pt;width:3.05pt;height:3.75pt;z-index:2515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">
                <v:imagedata r:id="rId39" o:title=""/>
              </v:shape>
            </w:pict>
          </mc:Fallback>
        </mc:AlternateContent>
      </w:r>
    </w:p>
    <w:p w14:paraId="33FC2A70" w14:textId="78429EB0" w:rsidR="00F80E9B" w:rsidRPr="00DF3DFC" w:rsidRDefault="005658B7" w:rsidP="005658B7">
      <w:pPr>
        <w:pStyle w:val="a3"/>
        <w:rPr>
          <w:b/>
          <w:sz w:val="24"/>
          <w:szCs w:val="24"/>
          <w:lang w:val="uk-UA"/>
        </w:rPr>
      </w:pPr>
      <w:r w:rsidRPr="00DF3DFC">
        <w:rPr>
          <w:b/>
          <w:position w:val="-16"/>
          <w:sz w:val="24"/>
          <w:szCs w:val="24"/>
          <w:lang w:val="uk-UA"/>
        </w:rPr>
        <w:object w:dxaOrig="1480" w:dyaOrig="820" w14:anchorId="14D6AF0F">
          <v:shape id="_x0000_i1038" type="#_x0000_t75" style="width:74.5pt;height:40pt" o:ole="">
            <v:imagedata r:id="rId40" o:title=""/>
          </v:shape>
          <o:OLEObject Type="Embed" ProgID="Equation.DSMT4" ShapeID="_x0000_i1038" DrawAspect="Content" ObjectID="_1760622769" r:id="rId41"/>
        </w:object>
      </w:r>
    </w:p>
    <w:p w14:paraId="30AC1E1D" w14:textId="77777777" w:rsidR="006B0E8E" w:rsidRDefault="00F80E9B" w:rsidP="005658B7">
      <w:pPr>
        <w:pStyle w:val="a3"/>
        <w:rPr>
          <w:b/>
          <w:sz w:val="24"/>
          <w:szCs w:val="24"/>
          <w:lang w:val="uk-UA"/>
        </w:rPr>
      </w:pP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 wp14:anchorId="3082D9BD" wp14:editId="75A7E345">
                <wp:simplePos x="0" y="0"/>
                <wp:positionH relativeFrom="column">
                  <wp:posOffset>2814724</wp:posOffset>
                </wp:positionH>
                <wp:positionV relativeFrom="paragraph">
                  <wp:posOffset>3139196</wp:posOffset>
                </wp:positionV>
                <wp:extent cx="50760" cy="132840"/>
                <wp:effectExtent l="19050" t="19050" r="26035" b="19685"/>
                <wp:wrapNone/>
                <wp:docPr id="1426" name="Рукописные данные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507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2456C" id="Рукописные данные 1426" o:spid="_x0000_s1026" type="#_x0000_t75" style="position:absolute;margin-left:220.7pt;margin-top:246.25pt;width:5.95pt;height:12.35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">
                <v:imagedata r:id="rId43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 wp14:anchorId="2CB6C6DF" wp14:editId="44C6CD12">
                <wp:simplePos x="0" y="0"/>
                <wp:positionH relativeFrom="column">
                  <wp:posOffset>2821564</wp:posOffset>
                </wp:positionH>
                <wp:positionV relativeFrom="paragraph">
                  <wp:posOffset>3140996</wp:posOffset>
                </wp:positionV>
                <wp:extent cx="51120" cy="112680"/>
                <wp:effectExtent l="19050" t="19050" r="25400" b="20955"/>
                <wp:wrapNone/>
                <wp:docPr id="1425" name="Рукописные данные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51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594B0" id="Рукописные данные 1425" o:spid="_x0000_s1026" type="#_x0000_t75" style="position:absolute;margin-left:221.2pt;margin-top:246.35pt;width:5.95pt;height:10.7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">
                <v:imagedata r:id="rId45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 wp14:anchorId="1F05C3E5" wp14:editId="19B600E3">
                <wp:simplePos x="0" y="0"/>
                <wp:positionH relativeFrom="column">
                  <wp:posOffset>2828404</wp:posOffset>
                </wp:positionH>
                <wp:positionV relativeFrom="paragraph">
                  <wp:posOffset>2948396</wp:posOffset>
                </wp:positionV>
                <wp:extent cx="56880" cy="44280"/>
                <wp:effectExtent l="19050" t="19050" r="19685" b="32385"/>
                <wp:wrapNone/>
                <wp:docPr id="1424" name="Рукописные данные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568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D4C6E" id="Рукописные данные 1424" o:spid="_x0000_s1026" type="#_x0000_t75" style="position:absolute;margin-left:221.75pt;margin-top:231.2pt;width:6.4pt;height:5.4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">
                <v:imagedata r:id="rId47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 wp14:anchorId="124C9E65" wp14:editId="764CB3AB">
                <wp:simplePos x="0" y="0"/>
                <wp:positionH relativeFrom="column">
                  <wp:posOffset>2889604</wp:posOffset>
                </wp:positionH>
                <wp:positionV relativeFrom="paragraph">
                  <wp:posOffset>2986556</wp:posOffset>
                </wp:positionV>
                <wp:extent cx="114480" cy="104760"/>
                <wp:effectExtent l="19050" t="38100" r="19050" b="29210"/>
                <wp:wrapNone/>
                <wp:docPr id="1423" name="Рукописные данные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14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4525E" id="Рукописные данные 1423" o:spid="_x0000_s1026" type="#_x0000_t75" style="position:absolute;margin-left:226.6pt;margin-top:234.2pt;width:10.9pt;height:10.2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">
                <v:imagedata r:id="rId49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 wp14:anchorId="692373E0" wp14:editId="77959197">
                <wp:simplePos x="0" y="0"/>
                <wp:positionH relativeFrom="column">
                  <wp:posOffset>2794924</wp:posOffset>
                </wp:positionH>
                <wp:positionV relativeFrom="paragraph">
                  <wp:posOffset>2966396</wp:posOffset>
                </wp:positionV>
                <wp:extent cx="124560" cy="75960"/>
                <wp:effectExtent l="38100" t="38100" r="27940" b="38735"/>
                <wp:wrapNone/>
                <wp:docPr id="1422" name="Рукописные данные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24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E8B05" id="Рукописные данные 1422" o:spid="_x0000_s1026" type="#_x0000_t75" style="position:absolute;margin-left:219.1pt;margin-top:232.6pt;width:11.7pt;height:7.9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">
                <v:imagedata r:id="rId51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 wp14:anchorId="65CC6B6D" wp14:editId="3FFF5267">
                <wp:simplePos x="0" y="0"/>
                <wp:positionH relativeFrom="column">
                  <wp:posOffset>2810764</wp:posOffset>
                </wp:positionH>
                <wp:positionV relativeFrom="paragraph">
                  <wp:posOffset>2941556</wp:posOffset>
                </wp:positionV>
                <wp:extent cx="99360" cy="84240"/>
                <wp:effectExtent l="19050" t="19050" r="34290" b="30480"/>
                <wp:wrapNone/>
                <wp:docPr id="1421" name="Рукописные данные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99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91F54" id="Рукописные данные 1421" o:spid="_x0000_s1026" type="#_x0000_t75" style="position:absolute;margin-left:220.35pt;margin-top:230.65pt;width:9.7pt;height:8.5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">
                <v:imagedata r:id="rId53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 wp14:anchorId="782DA4FA" wp14:editId="41091FB2">
                <wp:simplePos x="0" y="0"/>
                <wp:positionH relativeFrom="column">
                  <wp:posOffset>2856124</wp:posOffset>
                </wp:positionH>
                <wp:positionV relativeFrom="paragraph">
                  <wp:posOffset>2953436</wp:posOffset>
                </wp:positionV>
                <wp:extent cx="2520" cy="1800"/>
                <wp:effectExtent l="19050" t="19050" r="17145" b="17780"/>
                <wp:wrapNone/>
                <wp:docPr id="1420" name="Рукописные данные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DCED0" id="Рукописные данные 1420" o:spid="_x0000_s1026" type="#_x0000_t75" style="position:absolute;margin-left:223.6pt;margin-top:231.4pt;width:2.85pt;height:2.55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">
                <v:imagedata r:id="rId55" o:title=""/>
              </v:shape>
            </w:pict>
          </mc:Fallback>
        </mc:AlternateContent>
      </w:r>
      <w:r w:rsidRPr="00DF3DFC">
        <w:rPr>
          <w:b/>
          <w:noProof/>
          <w:sz w:val="24"/>
          <w:szCs w:val="24"/>
          <w:lang w:val="uk-UA"/>
        </w:rPr>
        <w:drawing>
          <wp:inline distT="0" distB="0" distL="0" distR="0" wp14:anchorId="61505572" wp14:editId="1611C72F">
            <wp:extent cx="5940425" cy="4403358"/>
            <wp:effectExtent l="0" t="0" r="3175" b="0"/>
            <wp:docPr id="1419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49B4D" w14:textId="77777777" w:rsidR="006B0E8E" w:rsidRDefault="006B0E8E" w:rsidP="006B0E8E">
      <w:pPr>
        <w:jc w:val="center"/>
        <w:rPr>
          <w:b/>
          <w:lang w:val="uk-UA"/>
        </w:rPr>
      </w:pPr>
    </w:p>
    <w:p w14:paraId="32C85870" w14:textId="77777777" w:rsidR="006B0E8E" w:rsidRDefault="006B0E8E" w:rsidP="006B0E8E">
      <w:pPr>
        <w:jc w:val="center"/>
        <w:rPr>
          <w:b/>
          <w:lang w:val="uk-UA"/>
        </w:rPr>
      </w:pPr>
    </w:p>
    <w:p w14:paraId="470E6E91" w14:textId="77777777" w:rsidR="006B0E8E" w:rsidRDefault="006B0E8E" w:rsidP="006B0E8E">
      <w:pPr>
        <w:jc w:val="center"/>
        <w:rPr>
          <w:b/>
          <w:lang w:val="uk-UA"/>
        </w:rPr>
      </w:pPr>
    </w:p>
    <w:p w14:paraId="1AABCD37" w14:textId="77777777" w:rsidR="006B0E8E" w:rsidRDefault="006B0E8E" w:rsidP="006B0E8E">
      <w:pPr>
        <w:jc w:val="center"/>
        <w:rPr>
          <w:b/>
          <w:lang w:val="uk-UA"/>
        </w:rPr>
      </w:pPr>
    </w:p>
    <w:p w14:paraId="4B2C749A" w14:textId="77777777" w:rsidR="006B0E8E" w:rsidRDefault="006B0E8E" w:rsidP="006B0E8E">
      <w:pPr>
        <w:jc w:val="center"/>
        <w:rPr>
          <w:b/>
          <w:lang w:val="uk-UA"/>
        </w:rPr>
      </w:pPr>
    </w:p>
    <w:p w14:paraId="309D95EF" w14:textId="77777777" w:rsidR="006B0E8E" w:rsidRDefault="006B0E8E" w:rsidP="006B0E8E">
      <w:pPr>
        <w:jc w:val="center"/>
        <w:rPr>
          <w:b/>
          <w:lang w:val="uk-UA"/>
        </w:rPr>
      </w:pPr>
    </w:p>
    <w:p w14:paraId="602A68B1" w14:textId="77777777" w:rsidR="006B0E8E" w:rsidRDefault="006B0E8E" w:rsidP="006B0E8E">
      <w:pPr>
        <w:jc w:val="center"/>
        <w:rPr>
          <w:b/>
          <w:lang w:val="uk-UA"/>
        </w:rPr>
      </w:pPr>
    </w:p>
    <w:p w14:paraId="396BB679" w14:textId="77777777" w:rsidR="006B0E8E" w:rsidRDefault="006B0E8E" w:rsidP="006B0E8E">
      <w:pPr>
        <w:jc w:val="center"/>
        <w:rPr>
          <w:b/>
          <w:lang w:val="uk-UA"/>
        </w:rPr>
      </w:pPr>
    </w:p>
    <w:p w14:paraId="1CE71D22" w14:textId="55FF2CEF" w:rsidR="006B0E8E" w:rsidRDefault="006B0E8E" w:rsidP="006B0E8E">
      <w:pPr>
        <w:jc w:val="center"/>
        <w:rPr>
          <w:b/>
          <w:lang w:val="uk-UA"/>
        </w:rPr>
      </w:pPr>
      <w:bookmarkStart w:id="0" w:name="_GoBack"/>
      <w:bookmarkEnd w:id="0"/>
      <w:r>
        <w:rPr>
          <w:b/>
          <w:lang w:val="uk-UA"/>
        </w:rPr>
        <w:lastRenderedPageBreak/>
        <w:t>Перша визначна границя</w:t>
      </w:r>
    </w:p>
    <w:p w14:paraId="69556ADB" w14:textId="77777777" w:rsidR="006B0E8E" w:rsidRPr="006B0E8E" w:rsidRDefault="006B0E8E" w:rsidP="006B0E8E">
      <w:pPr>
        <w:rPr>
          <w:b/>
        </w:rPr>
      </w:pPr>
      <w:r w:rsidRPr="00FA357B">
        <w:rPr>
          <w:bCs/>
          <w:lang w:val="uk-UA"/>
        </w:rPr>
        <w:t>Розглянемо функцію</w:t>
      </w:r>
      <w:r>
        <w:rPr>
          <w:bCs/>
          <w:lang w:val="uk-UA"/>
        </w:rPr>
        <w:t xml:space="preserve"> </w:t>
      </w:r>
      <w:r w:rsidRPr="00FA357B">
        <w:rPr>
          <w:b/>
          <w:position w:val="-24"/>
          <w:lang w:val="uk-UA"/>
        </w:rPr>
        <w:object w:dxaOrig="920" w:dyaOrig="620" w14:anchorId="560C18F9">
          <v:shape id="_x0000_i1043" type="#_x0000_t75" style="width:46pt;height:31pt" o:ole="">
            <v:imagedata r:id="rId57" o:title=""/>
          </v:shape>
          <o:OLEObject Type="Embed" ProgID="Equation.DSMT4" ShapeID="_x0000_i1043" DrawAspect="Content" ObjectID="_1760622770" r:id="rId58"/>
        </w:object>
      </w:r>
    </w:p>
    <w:p w14:paraId="0CF134AB" w14:textId="77777777" w:rsidR="006B0E8E" w:rsidRPr="00326695" w:rsidRDefault="006B0E8E" w:rsidP="006B0E8E">
      <w:pPr>
        <w:ind w:firstLine="360"/>
        <w:jc w:val="both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 wp14:anchorId="1177433E" wp14:editId="275B6EBD">
                <wp:simplePos x="0" y="0"/>
                <wp:positionH relativeFrom="column">
                  <wp:posOffset>3332044</wp:posOffset>
                </wp:positionH>
                <wp:positionV relativeFrom="paragraph">
                  <wp:posOffset>238059</wp:posOffset>
                </wp:positionV>
                <wp:extent cx="92160" cy="188280"/>
                <wp:effectExtent l="19050" t="19050" r="22225" b="21590"/>
                <wp:wrapNone/>
                <wp:docPr id="245" name="Рукописные данные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921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1AFDE" id="Рукописные данные 245" o:spid="_x0000_s1026" type="#_x0000_t75" style="position:absolute;margin-left:261.4pt;margin-top:17.8pt;width:9.15pt;height:16.75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">
                <v:imagedata r:id="rId6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 wp14:anchorId="79B4163F" wp14:editId="0CC65F52">
                <wp:simplePos x="0" y="0"/>
                <wp:positionH relativeFrom="column">
                  <wp:posOffset>-355210</wp:posOffset>
                </wp:positionH>
                <wp:positionV relativeFrom="paragraph">
                  <wp:posOffset>350914</wp:posOffset>
                </wp:positionV>
                <wp:extent cx="360" cy="360"/>
                <wp:effectExtent l="57150" t="57150" r="76200" b="76200"/>
                <wp:wrapNone/>
                <wp:docPr id="36" name="Рукописный ввод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5D89E" id="Рукописный ввод 36" o:spid="_x0000_s1026" type="#_x0000_t75" style="position:absolute;margin-left:-29.35pt;margin-top:26.25pt;width:2.9pt;height:2.9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">
                <v:imagedata r:id="rId6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 wp14:anchorId="3143825D" wp14:editId="05ECFEC2">
                <wp:simplePos x="0" y="0"/>
                <wp:positionH relativeFrom="column">
                  <wp:posOffset>3185030</wp:posOffset>
                </wp:positionH>
                <wp:positionV relativeFrom="paragraph">
                  <wp:posOffset>1768954</wp:posOffset>
                </wp:positionV>
                <wp:extent cx="149760" cy="132840"/>
                <wp:effectExtent l="38100" t="38100" r="41275" b="57785"/>
                <wp:wrapNone/>
                <wp:docPr id="35" name="Рукописный ввод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497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69015" id="Рукописный ввод 35" o:spid="_x0000_s1026" type="#_x0000_t75" style="position:absolute;margin-left:249.4pt;margin-top:137.9pt;width:14.65pt;height:13.25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">
                <v:imagedata r:id="rId6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 wp14:anchorId="6FF60B33" wp14:editId="4D18A29B">
                <wp:simplePos x="0" y="0"/>
                <wp:positionH relativeFrom="column">
                  <wp:posOffset>6387364</wp:posOffset>
                </wp:positionH>
                <wp:positionV relativeFrom="paragraph">
                  <wp:posOffset>838463</wp:posOffset>
                </wp:positionV>
                <wp:extent cx="8280" cy="10800"/>
                <wp:effectExtent l="19050" t="19050" r="29845" b="27305"/>
                <wp:wrapNone/>
                <wp:docPr id="6338" name="Рукописные данные 6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7402B" id="Рукописные данные 6338" o:spid="_x0000_s1026" type="#_x0000_t75" style="position:absolute;margin-left:501.95pt;margin-top:65.05pt;width:2.6pt;height:2.7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">
                <v:imagedata r:id="rId66" o:title=""/>
              </v:shape>
            </w:pict>
          </mc:Fallback>
        </mc:AlternateContent>
      </w:r>
      <w:r w:rsidRPr="00FD7813">
        <w:rPr>
          <w:noProof/>
          <w:lang w:eastAsia="ru-RU"/>
        </w:rPr>
        <w:drawing>
          <wp:inline distT="0" distB="0" distL="0" distR="0" wp14:anchorId="4522F08C" wp14:editId="6872F556">
            <wp:extent cx="5940425" cy="4403358"/>
            <wp:effectExtent l="0" t="0" r="3175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E472F" w14:textId="77777777" w:rsidR="006B0E8E" w:rsidRPr="00326695" w:rsidRDefault="006B0E8E" w:rsidP="006B0E8E">
      <w:pPr>
        <w:ind w:firstLine="360"/>
        <w:jc w:val="both"/>
        <w:rPr>
          <w:lang w:val="uk-UA"/>
        </w:rPr>
      </w:pPr>
    </w:p>
    <w:p w14:paraId="337D9F5B" w14:textId="77777777" w:rsidR="006B0E8E" w:rsidRDefault="006B0E8E" w:rsidP="006B0E8E">
      <w:pPr>
        <w:ind w:firstLine="360"/>
        <w:jc w:val="both"/>
        <w:rPr>
          <w:lang w:val="uk-UA"/>
        </w:rPr>
      </w:pPr>
      <w:r>
        <w:rPr>
          <w:lang w:val="uk-UA"/>
        </w:rPr>
        <w:t>Заповнити таблиц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B0E8E" w14:paraId="6DAF73F6" w14:textId="77777777" w:rsidTr="00856E50">
        <w:tc>
          <w:tcPr>
            <w:tcW w:w="2392" w:type="dxa"/>
          </w:tcPr>
          <w:p w14:paraId="75573242" w14:textId="77777777" w:rsidR="006B0E8E" w:rsidRDefault="006B0E8E" w:rsidP="00856E5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Градусна міра</w:t>
            </w:r>
          </w:p>
          <w:p w14:paraId="2D3003C4" w14:textId="77777777" w:rsidR="006B0E8E" w:rsidRDefault="006B0E8E" w:rsidP="00856E5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кута </w:t>
            </w:r>
            <w:r w:rsidRPr="009278BB">
              <w:rPr>
                <w:position w:val="-6"/>
                <w:lang w:val="uk-UA"/>
              </w:rPr>
              <w:object w:dxaOrig="240" w:dyaOrig="260" w14:anchorId="2926EB84">
                <v:shape id="_x0000_i1039" type="#_x0000_t75" style="width:11pt;height:13pt" o:ole="">
                  <v:imagedata r:id="rId68" o:title=""/>
                </v:shape>
                <o:OLEObject Type="Embed" ProgID="Equation.DSMT4" ShapeID="_x0000_i1039" DrawAspect="Content" ObjectID="_1760622771" r:id="rId69"/>
              </w:object>
            </w:r>
            <w:r>
              <w:rPr>
                <w:lang w:val="uk-UA"/>
              </w:rPr>
              <w:t xml:space="preserve"> </w:t>
            </w:r>
          </w:p>
        </w:tc>
        <w:tc>
          <w:tcPr>
            <w:tcW w:w="2393" w:type="dxa"/>
          </w:tcPr>
          <w:p w14:paraId="260D3E5C" w14:textId="77777777" w:rsidR="006B0E8E" w:rsidRDefault="006B0E8E" w:rsidP="00856E5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Радіанна міра кута </w:t>
            </w:r>
            <w:r w:rsidRPr="009278BB">
              <w:rPr>
                <w:position w:val="-6"/>
                <w:lang w:val="uk-UA"/>
              </w:rPr>
              <w:object w:dxaOrig="240" w:dyaOrig="260" w14:anchorId="5525DF60">
                <v:shape id="_x0000_i1040" type="#_x0000_t75" style="width:11pt;height:13pt" o:ole="">
                  <v:imagedata r:id="rId70" o:title=""/>
                </v:shape>
                <o:OLEObject Type="Embed" ProgID="Equation.DSMT4" ShapeID="_x0000_i1040" DrawAspect="Content" ObjectID="_1760622772" r:id="rId71"/>
              </w:object>
            </w:r>
            <w:r>
              <w:rPr>
                <w:lang w:val="uk-UA"/>
              </w:rPr>
              <w:t xml:space="preserve"> </w:t>
            </w:r>
          </w:p>
        </w:tc>
        <w:tc>
          <w:tcPr>
            <w:tcW w:w="2393" w:type="dxa"/>
          </w:tcPr>
          <w:p w14:paraId="651E2630" w14:textId="77777777" w:rsidR="006B0E8E" w:rsidRDefault="006B0E8E" w:rsidP="00856E50">
            <w:pPr>
              <w:jc w:val="center"/>
              <w:rPr>
                <w:lang w:val="uk-UA"/>
              </w:rPr>
            </w:pPr>
            <w:r w:rsidRPr="009278BB">
              <w:rPr>
                <w:position w:val="-6"/>
                <w:lang w:val="uk-UA"/>
              </w:rPr>
              <w:object w:dxaOrig="639" w:dyaOrig="340" w14:anchorId="28F73719">
                <v:shape id="_x0000_i1041" type="#_x0000_t75" style="width:31.5pt;height:17.5pt" o:ole="">
                  <v:imagedata r:id="rId72" o:title=""/>
                </v:shape>
                <o:OLEObject Type="Embed" ProgID="Equation.DSMT4" ShapeID="_x0000_i1041" DrawAspect="Content" ObjectID="_1760622773" r:id="rId73"/>
              </w:object>
            </w:r>
            <w:r>
              <w:rPr>
                <w:lang w:val="uk-UA"/>
              </w:rPr>
              <w:t xml:space="preserve"> </w:t>
            </w:r>
          </w:p>
        </w:tc>
        <w:tc>
          <w:tcPr>
            <w:tcW w:w="2393" w:type="dxa"/>
          </w:tcPr>
          <w:p w14:paraId="50ABE650" w14:textId="77777777" w:rsidR="006B0E8E" w:rsidRDefault="006B0E8E" w:rsidP="00856E50">
            <w:pPr>
              <w:jc w:val="center"/>
              <w:rPr>
                <w:lang w:val="uk-UA"/>
              </w:rPr>
            </w:pPr>
            <w:r w:rsidRPr="009278BB">
              <w:rPr>
                <w:position w:val="-30"/>
                <w:lang w:val="uk-UA"/>
              </w:rPr>
              <w:object w:dxaOrig="700" w:dyaOrig="800" w14:anchorId="2F099007">
                <v:shape id="_x0000_i1042" type="#_x0000_t75" style="width:35pt;height:40.5pt" o:ole="">
                  <v:imagedata r:id="rId74" o:title=""/>
                </v:shape>
                <o:OLEObject Type="Embed" ProgID="Equation.DSMT4" ShapeID="_x0000_i1042" DrawAspect="Content" ObjectID="_1760622774" r:id="rId75"/>
              </w:object>
            </w:r>
            <w:r>
              <w:rPr>
                <w:lang w:val="uk-UA"/>
              </w:rPr>
              <w:t xml:space="preserve"> </w:t>
            </w:r>
          </w:p>
        </w:tc>
      </w:tr>
      <w:tr w:rsidR="006B0E8E" w14:paraId="3CB54526" w14:textId="77777777" w:rsidTr="00856E50">
        <w:tc>
          <w:tcPr>
            <w:tcW w:w="2392" w:type="dxa"/>
          </w:tcPr>
          <w:p w14:paraId="7F008997" w14:textId="77777777" w:rsidR="006B0E8E" w:rsidRPr="009278BB" w:rsidRDefault="006B0E8E" w:rsidP="00856E50">
            <w:pPr>
              <w:jc w:val="center"/>
              <w:rPr>
                <w:vertAlign w:val="superscript"/>
                <w:lang w:val="uk-UA"/>
              </w:rPr>
            </w:pPr>
            <w:r>
              <w:rPr>
                <w:lang w:val="uk-UA"/>
              </w:rPr>
              <w:t>10</w:t>
            </w:r>
            <m:oMath>
              <m:r>
                <w:rPr>
                  <w:rFonts w:ascii="Cambria Math" w:hAnsi="Cambria Math"/>
                  <w:lang w:val="uk-UA"/>
                </w:rPr>
                <m:t>°</m:t>
              </m:r>
            </m:oMath>
          </w:p>
        </w:tc>
        <w:tc>
          <w:tcPr>
            <w:tcW w:w="2393" w:type="dxa"/>
          </w:tcPr>
          <w:p w14:paraId="52AB7558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16C184D1" w14:textId="77777777" w:rsidR="006B0E8E" w:rsidRDefault="006B0E8E" w:rsidP="00856E50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4064640" behindDoc="0" locked="0" layoutInCell="1" allowOverlap="1" wp14:anchorId="1D3AD337" wp14:editId="74C598D4">
                      <wp:simplePos x="0" y="0"/>
                      <wp:positionH relativeFrom="column">
                        <wp:posOffset>733129</wp:posOffset>
                      </wp:positionH>
                      <wp:positionV relativeFrom="paragraph">
                        <wp:posOffset>75090</wp:posOffset>
                      </wp:positionV>
                      <wp:extent cx="2880" cy="35640"/>
                      <wp:effectExtent l="19050" t="19050" r="16510" b="21590"/>
                      <wp:wrapNone/>
                      <wp:docPr id="5323" name="Рукописные данные 53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3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566109" id="Рукописные данные 5323" o:spid="_x0000_s1026" type="#_x0000_t75" style="position:absolute;margin-left:56.9pt;margin-top:4.95pt;width:1.95pt;height:4.7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">
                      <v:imagedata r:id="rId77" o:title=""/>
                    </v:shape>
                  </w:pict>
                </mc:Fallback>
              </mc:AlternateContent>
            </w:r>
          </w:p>
        </w:tc>
        <w:tc>
          <w:tcPr>
            <w:tcW w:w="2393" w:type="dxa"/>
          </w:tcPr>
          <w:p w14:paraId="19110338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</w:tr>
      <w:tr w:rsidR="006B0E8E" w14:paraId="0B40678B" w14:textId="77777777" w:rsidTr="00856E50">
        <w:tc>
          <w:tcPr>
            <w:tcW w:w="2392" w:type="dxa"/>
          </w:tcPr>
          <w:p w14:paraId="112A996D" w14:textId="77777777" w:rsidR="006B0E8E" w:rsidRPr="009278BB" w:rsidRDefault="006B0E8E" w:rsidP="00856E50">
            <w:pPr>
              <w:jc w:val="center"/>
              <w:rPr>
                <w:vertAlign w:val="superscript"/>
                <w:lang w:val="uk-UA"/>
              </w:rPr>
            </w:pPr>
            <w:r>
              <w:rPr>
                <w:lang w:val="uk-UA"/>
              </w:rPr>
              <w:t>5</w:t>
            </w:r>
            <m:oMath>
              <m:r>
                <w:rPr>
                  <w:rFonts w:ascii="Cambria Math" w:hAnsi="Cambria Math"/>
                  <w:lang w:val="uk-UA"/>
                </w:rPr>
                <m:t>°</m:t>
              </m:r>
            </m:oMath>
          </w:p>
        </w:tc>
        <w:tc>
          <w:tcPr>
            <w:tcW w:w="2393" w:type="dxa"/>
          </w:tcPr>
          <w:p w14:paraId="2A4C9D2D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58369220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4090BA1B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</w:tr>
      <w:tr w:rsidR="006B0E8E" w14:paraId="4ADA70CD" w14:textId="77777777" w:rsidTr="00856E50">
        <w:tc>
          <w:tcPr>
            <w:tcW w:w="2392" w:type="dxa"/>
          </w:tcPr>
          <w:p w14:paraId="40D0E8C8" w14:textId="77777777" w:rsidR="006B0E8E" w:rsidRDefault="006B0E8E" w:rsidP="00856E50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4066688" behindDoc="0" locked="0" layoutInCell="1" allowOverlap="1" wp14:anchorId="5B84F187" wp14:editId="1632B345">
                      <wp:simplePos x="0" y="0"/>
                      <wp:positionH relativeFrom="column">
                        <wp:posOffset>-374156</wp:posOffset>
                      </wp:positionH>
                      <wp:positionV relativeFrom="paragraph">
                        <wp:posOffset>-16282</wp:posOffset>
                      </wp:positionV>
                      <wp:extent cx="12240" cy="23760"/>
                      <wp:effectExtent l="19050" t="19050" r="26035" b="33655"/>
                      <wp:wrapNone/>
                      <wp:docPr id="6587" name="Рукописные данные 65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F92DAC" id="Рукописные данные 6587" o:spid="_x0000_s1026" type="#_x0000_t75" style="position:absolute;margin-left:-30.4pt;margin-top:-2.25pt;width:2.85pt;height:3.75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">
                      <v:imagedata r:id="rId79" o:title=""/>
                    </v:shape>
                  </w:pict>
                </mc:Fallback>
              </mc:AlternateContent>
            </w:r>
            <w:r>
              <w:rPr>
                <w:lang w:val="uk-UA"/>
              </w:rPr>
              <w:t>2</w:t>
            </w:r>
            <m:oMath>
              <m:r>
                <w:rPr>
                  <w:rFonts w:ascii="Cambria Math" w:hAnsi="Cambria Math"/>
                  <w:lang w:val="uk-UA"/>
                </w:rPr>
                <m:t>°</m:t>
              </m:r>
            </m:oMath>
          </w:p>
        </w:tc>
        <w:tc>
          <w:tcPr>
            <w:tcW w:w="2393" w:type="dxa"/>
          </w:tcPr>
          <w:p w14:paraId="297F1DB8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0CA3E640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06C4E6E4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</w:tr>
      <w:tr w:rsidR="006B0E8E" w14:paraId="74172F99" w14:textId="77777777" w:rsidTr="00856E50">
        <w:tc>
          <w:tcPr>
            <w:tcW w:w="2392" w:type="dxa"/>
          </w:tcPr>
          <w:p w14:paraId="39263640" w14:textId="77777777" w:rsidR="006B0E8E" w:rsidRDefault="006B0E8E" w:rsidP="00856E5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m:oMath>
              <m:r>
                <w:rPr>
                  <w:rFonts w:ascii="Cambria Math" w:hAnsi="Cambria Math"/>
                  <w:lang w:val="uk-UA"/>
                </w:rPr>
                <m:t>°</m:t>
              </m:r>
            </m:oMath>
          </w:p>
        </w:tc>
        <w:tc>
          <w:tcPr>
            <w:tcW w:w="2393" w:type="dxa"/>
          </w:tcPr>
          <w:p w14:paraId="09FBFD8F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233B154B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2CAC9685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</w:tr>
      <w:tr w:rsidR="006B0E8E" w14:paraId="28ACED67" w14:textId="77777777" w:rsidTr="00856E50">
        <w:tc>
          <w:tcPr>
            <w:tcW w:w="2392" w:type="dxa"/>
          </w:tcPr>
          <w:p w14:paraId="388A0522" w14:textId="77777777" w:rsidR="006B0E8E" w:rsidRPr="00D26EF2" w:rsidRDefault="006B0E8E" w:rsidP="00856E50">
            <w:pPr>
              <w:jc w:val="center"/>
              <w:rPr>
                <w:vertAlign w:val="superscript"/>
                <w:lang w:val="uk-UA"/>
              </w:rPr>
            </w:pPr>
            <w:r>
              <w:rPr>
                <w:lang w:val="uk-UA"/>
              </w:rPr>
              <w:t>0,5</w:t>
            </w:r>
            <m:oMath>
              <m:r>
                <w:rPr>
                  <w:rFonts w:ascii="Cambria Math" w:hAnsi="Cambria Math"/>
                  <w:lang w:val="uk-UA"/>
                </w:rPr>
                <m:t>°</m:t>
              </m:r>
            </m:oMath>
          </w:p>
        </w:tc>
        <w:tc>
          <w:tcPr>
            <w:tcW w:w="2393" w:type="dxa"/>
          </w:tcPr>
          <w:p w14:paraId="21F3A944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1BB16D39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  <w:tc>
          <w:tcPr>
            <w:tcW w:w="2393" w:type="dxa"/>
          </w:tcPr>
          <w:p w14:paraId="00B7DD2E" w14:textId="77777777" w:rsidR="006B0E8E" w:rsidRDefault="006B0E8E" w:rsidP="00856E50">
            <w:pPr>
              <w:jc w:val="center"/>
              <w:rPr>
                <w:lang w:val="uk-UA"/>
              </w:rPr>
            </w:pPr>
          </w:p>
        </w:tc>
      </w:tr>
    </w:tbl>
    <w:p w14:paraId="0D1C4B09" w14:textId="77777777" w:rsidR="006B0E8E" w:rsidRDefault="006B0E8E" w:rsidP="006B0E8E"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 wp14:anchorId="32140EC5" wp14:editId="468777F4">
                <wp:simplePos x="0" y="0"/>
                <wp:positionH relativeFrom="column">
                  <wp:posOffset>2811124</wp:posOffset>
                </wp:positionH>
                <wp:positionV relativeFrom="paragraph">
                  <wp:posOffset>145519</wp:posOffset>
                </wp:positionV>
                <wp:extent cx="7920" cy="13680"/>
                <wp:effectExtent l="19050" t="19050" r="30480" b="24765"/>
                <wp:wrapNone/>
                <wp:docPr id="6720" name="Рукописные данные 6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7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2EEC0" id="Рукописные данные 6720" o:spid="_x0000_s1026" type="#_x0000_t75" style="position:absolute;margin-left:220.4pt;margin-top:10.5pt;width:2.5pt;height:3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">
                <v:imagedata r:id="rId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 wp14:anchorId="5611A40E" wp14:editId="7DCF93CF">
                <wp:simplePos x="0" y="0"/>
                <wp:positionH relativeFrom="column">
                  <wp:posOffset>231724</wp:posOffset>
                </wp:positionH>
                <wp:positionV relativeFrom="paragraph">
                  <wp:posOffset>219679</wp:posOffset>
                </wp:positionV>
                <wp:extent cx="7560" cy="6120"/>
                <wp:effectExtent l="19050" t="19050" r="31115" b="32385"/>
                <wp:wrapNone/>
                <wp:docPr id="6700" name="Рукописные данные 6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7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5BD01" id="Рукописные данные 6700" o:spid="_x0000_s1026" type="#_x0000_t75" style="position:absolute;margin-left:17.25pt;margin-top:16.25pt;width:2.6pt;height:2.65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">
                <v:imagedata r:id="rId28" o:title=""/>
              </v:shape>
            </w:pict>
          </mc:Fallback>
        </mc:AlternateContent>
      </w:r>
    </w:p>
    <w:p w14:paraId="67303D98" w14:textId="750DE236" w:rsidR="0038575D" w:rsidRPr="005658B7" w:rsidRDefault="00143716" w:rsidP="005658B7">
      <w:pPr>
        <w:pStyle w:val="a3"/>
        <w:rPr>
          <w:b/>
          <w:sz w:val="24"/>
          <w:szCs w:val="24"/>
          <w:lang w:val="uk-UA"/>
        </w:rPr>
      </w:pPr>
      <w:r w:rsidRPr="00DF3DFC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 wp14:anchorId="6C4195CB" wp14:editId="560C1FF5">
                <wp:simplePos x="0" y="0"/>
                <wp:positionH relativeFrom="column">
                  <wp:posOffset>-268316</wp:posOffset>
                </wp:positionH>
                <wp:positionV relativeFrom="paragraph">
                  <wp:posOffset>352233</wp:posOffset>
                </wp:positionV>
                <wp:extent cx="3960" cy="3600"/>
                <wp:effectExtent l="19050" t="19050" r="34290" b="15875"/>
                <wp:wrapNone/>
                <wp:docPr id="1517" name="Рукописные данные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11DE3" id="Рукописные данные 1517" o:spid="_x0000_s1026" type="#_x0000_t75" style="position:absolute;margin-left:-22.1pt;margin-top:26.7pt;width:2.2pt;height:2.4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">
                <v:imagedata r:id="rId28" o:title=""/>
              </v:shape>
            </w:pict>
          </mc:Fallback>
        </mc:AlternateContent>
      </w:r>
    </w:p>
    <w:sectPr w:rsidR="0038575D" w:rsidRPr="005658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A9062C"/>
    <w:multiLevelType w:val="hybridMultilevel"/>
    <w:tmpl w:val="A1945D8C"/>
    <w:lvl w:ilvl="0" w:tplc="1AF208C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520" w:hanging="360"/>
      </w:pPr>
    </w:lvl>
    <w:lvl w:ilvl="2" w:tplc="2000001B" w:tentative="1">
      <w:start w:val="1"/>
      <w:numFmt w:val="lowerRoman"/>
      <w:lvlText w:val="%3."/>
      <w:lvlJc w:val="right"/>
      <w:pPr>
        <w:ind w:left="3240" w:hanging="180"/>
      </w:pPr>
    </w:lvl>
    <w:lvl w:ilvl="3" w:tplc="2000000F" w:tentative="1">
      <w:start w:val="1"/>
      <w:numFmt w:val="decimal"/>
      <w:lvlText w:val="%4."/>
      <w:lvlJc w:val="left"/>
      <w:pPr>
        <w:ind w:left="3960" w:hanging="360"/>
      </w:pPr>
    </w:lvl>
    <w:lvl w:ilvl="4" w:tplc="20000019" w:tentative="1">
      <w:start w:val="1"/>
      <w:numFmt w:val="lowerLetter"/>
      <w:lvlText w:val="%5."/>
      <w:lvlJc w:val="left"/>
      <w:pPr>
        <w:ind w:left="4680" w:hanging="360"/>
      </w:pPr>
    </w:lvl>
    <w:lvl w:ilvl="5" w:tplc="2000001B" w:tentative="1">
      <w:start w:val="1"/>
      <w:numFmt w:val="lowerRoman"/>
      <w:lvlText w:val="%6."/>
      <w:lvlJc w:val="right"/>
      <w:pPr>
        <w:ind w:left="5400" w:hanging="180"/>
      </w:pPr>
    </w:lvl>
    <w:lvl w:ilvl="6" w:tplc="2000000F" w:tentative="1">
      <w:start w:val="1"/>
      <w:numFmt w:val="decimal"/>
      <w:lvlText w:val="%7."/>
      <w:lvlJc w:val="left"/>
      <w:pPr>
        <w:ind w:left="6120" w:hanging="360"/>
      </w:pPr>
    </w:lvl>
    <w:lvl w:ilvl="7" w:tplc="20000019" w:tentative="1">
      <w:start w:val="1"/>
      <w:numFmt w:val="lowerLetter"/>
      <w:lvlText w:val="%8."/>
      <w:lvlJc w:val="left"/>
      <w:pPr>
        <w:ind w:left="6840" w:hanging="360"/>
      </w:pPr>
    </w:lvl>
    <w:lvl w:ilvl="8" w:tplc="2000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3B642E99"/>
    <w:multiLevelType w:val="hybridMultilevel"/>
    <w:tmpl w:val="D542E70A"/>
    <w:lvl w:ilvl="0" w:tplc="93A6BC1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4B7546B"/>
    <w:multiLevelType w:val="hybridMultilevel"/>
    <w:tmpl w:val="9F7CF80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7E71A93"/>
    <w:multiLevelType w:val="hybridMultilevel"/>
    <w:tmpl w:val="5A7247B4"/>
    <w:lvl w:ilvl="0" w:tplc="ECB44B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4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I1MzG0NDc1tzQxMrdQ0lEKTi0uzszPAykwrAUAfDA/KSwAAAA="/>
  </w:docVars>
  <w:rsids>
    <w:rsidRoot w:val="002838D2"/>
    <w:rsid w:val="00143716"/>
    <w:rsid w:val="00170177"/>
    <w:rsid w:val="002236E1"/>
    <w:rsid w:val="002838D2"/>
    <w:rsid w:val="002F7A11"/>
    <w:rsid w:val="00384D89"/>
    <w:rsid w:val="0038575D"/>
    <w:rsid w:val="0044370B"/>
    <w:rsid w:val="00544D0A"/>
    <w:rsid w:val="005532DC"/>
    <w:rsid w:val="005658B7"/>
    <w:rsid w:val="005A5F3E"/>
    <w:rsid w:val="005E2AEF"/>
    <w:rsid w:val="006B0E8E"/>
    <w:rsid w:val="006B2C75"/>
    <w:rsid w:val="006D4D13"/>
    <w:rsid w:val="00824056"/>
    <w:rsid w:val="009422C2"/>
    <w:rsid w:val="00976629"/>
    <w:rsid w:val="00AB074C"/>
    <w:rsid w:val="00BF7DE7"/>
    <w:rsid w:val="00CD7FBE"/>
    <w:rsid w:val="00DE3509"/>
    <w:rsid w:val="00DF3DFC"/>
    <w:rsid w:val="00EC477B"/>
    <w:rsid w:val="00F6350E"/>
    <w:rsid w:val="00F80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922158"/>
  <w15:docId w15:val="{6F835962-2B4B-4B0E-B564-1C9D8D4B1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838D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38D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80E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80E9B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6B0E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image" Target="media/image7.wmf"/><Relationship Id="rId42" Type="http://schemas.openxmlformats.org/officeDocument/2006/relationships/customXml" Target="ink/ink8.xml"/><Relationship Id="rId47" Type="http://schemas.openxmlformats.org/officeDocument/2006/relationships/image" Target="media/image19.png"/><Relationship Id="rId63" Type="http://schemas.openxmlformats.org/officeDocument/2006/relationships/customXml" Target="ink/ink17.xml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oleObject" Target="embeddings/oleObject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png"/><Relationship Id="rId37" Type="http://schemas.openxmlformats.org/officeDocument/2006/relationships/image" Target="media/image14.png"/><Relationship Id="rId53" Type="http://schemas.openxmlformats.org/officeDocument/2006/relationships/image" Target="media/image22.png"/><Relationship Id="rId58" Type="http://schemas.openxmlformats.org/officeDocument/2006/relationships/oleObject" Target="embeddings/oleObject15.bin"/><Relationship Id="rId74" Type="http://schemas.openxmlformats.org/officeDocument/2006/relationships/image" Target="media/image34.wmf"/><Relationship Id="rId79" Type="http://schemas.openxmlformats.org/officeDocument/2006/relationships/image" Target="media/image36.png"/><Relationship Id="rId5" Type="http://schemas.openxmlformats.org/officeDocument/2006/relationships/image" Target="media/image1.w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customXml" Target="ink/ink2.xml"/><Relationship Id="rId30" Type="http://schemas.openxmlformats.org/officeDocument/2006/relationships/image" Target="media/image11.png"/><Relationship Id="rId35" Type="http://schemas.openxmlformats.org/officeDocument/2006/relationships/customXml" Target="ink/ink5.xml"/><Relationship Id="rId43" Type="http://schemas.openxmlformats.org/officeDocument/2006/relationships/image" Target="media/image17.png"/><Relationship Id="rId48" Type="http://schemas.openxmlformats.org/officeDocument/2006/relationships/customXml" Target="ink/ink11.xml"/><Relationship Id="rId56" Type="http://schemas.openxmlformats.org/officeDocument/2006/relationships/image" Target="media/image24.png"/><Relationship Id="rId64" Type="http://schemas.openxmlformats.org/officeDocument/2006/relationships/image" Target="media/image28.png"/><Relationship Id="rId69" Type="http://schemas.openxmlformats.org/officeDocument/2006/relationships/oleObject" Target="embeddings/oleObject16.bin"/><Relationship Id="rId77" Type="http://schemas.openxmlformats.org/officeDocument/2006/relationships/image" Target="media/image35.png"/><Relationship Id="rId8" Type="http://schemas.openxmlformats.org/officeDocument/2006/relationships/oleObject" Target="embeddings/oleObject2.bin"/><Relationship Id="rId51" Type="http://schemas.openxmlformats.org/officeDocument/2006/relationships/image" Target="media/image21.png"/><Relationship Id="rId72" Type="http://schemas.openxmlformats.org/officeDocument/2006/relationships/image" Target="media/image33.wmf"/><Relationship Id="rId80" Type="http://schemas.openxmlformats.org/officeDocument/2006/relationships/customXml" Target="ink/ink21.xml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customXml" Target="ink/ink1.xml"/><Relationship Id="rId33" Type="http://schemas.openxmlformats.org/officeDocument/2006/relationships/image" Target="media/image13.wmf"/><Relationship Id="rId38" Type="http://schemas.openxmlformats.org/officeDocument/2006/relationships/customXml" Target="ink/ink7.xml"/><Relationship Id="rId46" Type="http://schemas.openxmlformats.org/officeDocument/2006/relationships/customXml" Target="ink/ink10.xml"/><Relationship Id="rId59" Type="http://schemas.openxmlformats.org/officeDocument/2006/relationships/customXml" Target="ink/ink15.xml"/><Relationship Id="rId67" Type="http://schemas.openxmlformats.org/officeDocument/2006/relationships/image" Target="media/image30.png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14.bin"/><Relationship Id="rId54" Type="http://schemas.openxmlformats.org/officeDocument/2006/relationships/customXml" Target="ink/ink14.xml"/><Relationship Id="rId62" Type="http://schemas.openxmlformats.org/officeDocument/2006/relationships/image" Target="media/image27.png"/><Relationship Id="rId70" Type="http://schemas.openxmlformats.org/officeDocument/2006/relationships/image" Target="media/image32.wmf"/><Relationship Id="rId75" Type="http://schemas.openxmlformats.org/officeDocument/2006/relationships/oleObject" Target="embeddings/oleObject19.bin"/><Relationship Id="rId83" Type="http://schemas.openxmlformats.org/officeDocument/2006/relationships/customXml" Target="ink/ink23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36" Type="http://schemas.openxmlformats.org/officeDocument/2006/relationships/customXml" Target="ink/ink6.xml"/><Relationship Id="rId49" Type="http://schemas.openxmlformats.org/officeDocument/2006/relationships/image" Target="media/image20.png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customXml" Target="ink/ink4.xml"/><Relationship Id="rId44" Type="http://schemas.openxmlformats.org/officeDocument/2006/relationships/customXml" Target="ink/ink9.xml"/><Relationship Id="rId52" Type="http://schemas.openxmlformats.org/officeDocument/2006/relationships/customXml" Target="ink/ink13.xml"/><Relationship Id="rId60" Type="http://schemas.openxmlformats.org/officeDocument/2006/relationships/image" Target="media/image26.png"/><Relationship Id="rId65" Type="http://schemas.openxmlformats.org/officeDocument/2006/relationships/customXml" Target="ink/ink18.xml"/><Relationship Id="rId73" Type="http://schemas.openxmlformats.org/officeDocument/2006/relationships/oleObject" Target="embeddings/oleObject18.bin"/><Relationship Id="rId78" Type="http://schemas.openxmlformats.org/officeDocument/2006/relationships/customXml" Target="ink/ink20.xml"/><Relationship Id="rId81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9" Type="http://schemas.openxmlformats.org/officeDocument/2006/relationships/image" Target="media/image15.png"/><Relationship Id="rId34" Type="http://schemas.openxmlformats.org/officeDocument/2006/relationships/oleObject" Target="embeddings/oleObject13.bin"/><Relationship Id="rId50" Type="http://schemas.openxmlformats.org/officeDocument/2006/relationships/customXml" Target="ink/ink12.xml"/><Relationship Id="rId55" Type="http://schemas.openxmlformats.org/officeDocument/2006/relationships/image" Target="media/image23.png"/><Relationship Id="rId76" Type="http://schemas.openxmlformats.org/officeDocument/2006/relationships/customXml" Target="ink/ink19.xml"/><Relationship Id="rId7" Type="http://schemas.openxmlformats.org/officeDocument/2006/relationships/image" Target="media/image2.wmf"/><Relationship Id="rId71" Type="http://schemas.openxmlformats.org/officeDocument/2006/relationships/oleObject" Target="embeddings/oleObject17.bin"/><Relationship Id="rId2" Type="http://schemas.openxmlformats.org/officeDocument/2006/relationships/styles" Target="styles.xml"/><Relationship Id="rId29" Type="http://schemas.openxmlformats.org/officeDocument/2006/relationships/customXml" Target="ink/ink3.xml"/><Relationship Id="rId24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image" Target="media/image18.png"/><Relationship Id="rId66" Type="http://schemas.openxmlformats.org/officeDocument/2006/relationships/image" Target="media/image29.png"/><Relationship Id="rId61" Type="http://schemas.openxmlformats.org/officeDocument/2006/relationships/customXml" Target="ink/ink16.xml"/><Relationship Id="rId82" Type="http://schemas.openxmlformats.org/officeDocument/2006/relationships/customXml" Target="ink/ink2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8:57:04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67,'1'-3'14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39.8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2 42,'0'0'51,"0"0"2,-1 0 1,1 0 5,0 0 1,0-1-1,0 0-1,0 1-4,0 0-3,0 0-4,0 0-4,0 0-2,0 0-2,0 0-1,0 0-1,0-1 2,0 1-3,0 0 2,-1 0-2,1 0 0,0 0-1,0 0-1,0 0-1,0 0-2,0 0-1,0 0-1,0 0 0,0 0-2,0 0-2,0 0-3,0 0-1,0 0-1,0 0 0,0 0 0,0 0 0,0 0 0,0 0 1,0 0 2,0 0 2,0 0 1,0 0 1,0 0 1,0 0-1,0 0-2,0 0 0,0 0 0,0 0-4,0 0-4,0 0-3,0 0-3,1 0-2,0 1-1,0 0 2,1 1-4,0 0 1,0 1 1,1 0-2,0 1-1,-1-1 0,1 0-4,-1 1-2,2 0-1,-1 0 1,1 1-1,-1-1-2,1 0 0,0 0 3,-1 0 3,1-1-1,1 2 1,0-2-3,0 0 2,1 1 3,-2-1-1,1 1-3,-1-1 0,1 1 0,-1-1 0,2 0 0,-2-1-1,-1 1 1,0 0 0,0-2 0,0 3 0,-1-4-1,0 3 1,-1-3 0,1 2-1,-1-2 0,0 2-1,-1-2 2,1 0 2,0 0 2,-1 0-3,0 2 3,0-2-1,0 0-1,0 0 1,0 0-2,0 0-1,0 0-3,0 0 2,0 0-2,0 0 2,-1 0 1,0 0-2,1 0 2,-2-2 0,1 2 2,-1 0-2,2 0 0,-2 0 0,0-2-1,-1 2-3,0 0-2,0 0 0,0 0-2,1-2 1,0 2 3,-3 0-2,2-3-2,-1 3 1,0 0 0,-1-1-1,0-2 1,0 3-4,-1-1 2,0 0 0,0-1 5,0 2-6,1-3 2,-2 2 5,2-1 1,-1 1 3,0-1-1,2 0-1,-1 1 0,0-2 5,1 0 0,1 1-1,-1 0-1,2-1-2,-1-1-2,1 1 2,0 0 1,-1-1 1,1 1 0,1 1-1,0-1 0,1 0 3,-2 1-1,2-1 4,-1 2-4,1-2 2,-1 1-2,1 1 4,0-1-1,0 1 0,0 0 2,0 1-4,0 0 2,0 0-3,0 0 2,0 0-2,0 0-1,0-1-1,0 1 0,0 0 4,1 0-5,0 0 2,-1 1 1,2-1 1,-1 1 4,2 0 2,-1 1-1,1-1 1,-1 1 2,1 1 0,1-1-3,-1 1-2,-1-1-2,2 1-2,-1-1 3,1 1-6,0-1 0,-1 2 1,2-1-1,-1 0 2,0 1-3,0-1 2,0 0-1,2-1 1,-2 0 2,0 2-2,-1-2 0,3 0-1,-1 1 4,0 0-4,-1-2-3,1 3 2,-1-2 0,1 0 0,-1 1 0,-1-3 0,2 2-2,-3 0 2,1 0 2,-1 0-3,0-2-2,0 0 4,-1 3 3,0-3-2,0 0-4,-1 0-3,0 1-2,0-1 1,0 1-1,0-1-5,0 0-5,-2 0 1,1 0-1,-1 0 4,-2-1 0,1 0 2,-2 1 2,1-3-1,0 3 4,-1 0 0,0-2 7,-1 0 1,0 0-1,0 0-1,-1-1-1,2 2 2,0-2 1,-2 1 3,2 0-7,0-1 1,0 0 1,1 1 1,1-1 1,-1 0 1,1 2 0,2-1-3,-1 1 4,1-2-4,-1 2-2,2-2 2,-1 0-1,1 1-4,0-1 0,0 1 0,0 0-1,0 0 1,0 1-1,1-1-6,-1 0-5,2 2-5,-1-1-14,1 0-15,-2 0-18,1 0-21,2 0-19,-2 0-23,0 0-23,1 1-28,-1-1-34,2 1-5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38.4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6 71 13,'0'0'52,"0"0"-2,0 0-5,0-1-3,-1 1-3,1 0 0,-1 0-2,0 0 2,1 0-3,0 0-3,0 0 0,0 0-1,0 0 0,0 0-2,1 0-1,0 0-5,-1 0 1,0 0-2,0 0 2,0 0-1,0 1-1,0-1 0,0-1 1,0 1 2,0 0 0,0-2 0,0 1-4,0 1-2,0-2-1,0 0-2,0 0 0,0 0 4,-1 2-2,0-3-1,0 2 2,1-2 7,-1 2 1,0-2 0,0 3-2,-1-2 0,0 0 0,2 0 1,-2 1-1,0 0-4,1-2-2,-1 1-2,1 2 1,0-2-5,-1 2-1,-1-2-3,1 2-2,-1-2-1,1 2 1,-1 0 2,-1 0-3,1 0 1,-1 0 1,0 0 4,0 0 2,0 0 2,-1 2-1,1-2 1,-1 2-1,1-2-1,0 0 3,0 2-5,1-2 2,0 2-2,-1-2-2,2 0 0,-1 0-1,0 0 3,0 3-5,0-3 0,1 1-2,-2 0-3,2-1 2,-1 2 1,1-2-4,0 0-1,1 0 0,-1 0 1,1 0-1,-2 0 0,1 2-1,0 0-2,0-2 3,0 3-2,-1-2 0,1 2 0,0-2 2,0 0 0,-1 1-1,0-1 1,1 2 0,0 0 3,-2-1-2,1 0-2,0 0 0,1 1 0,0 0 6,0-1-3,0 1 1,0 1-3,-1-1 4,0 0 1,1 0-3,-1 0 2,1 0-3,-1 2-1,2-1 2,-1 1 0,1-1 0,-2 0 0,2 0 2,-1-1-3,2 0-1,-1-1 1,1 1-1,-1-1 0,1-1 0,-1 1-1,1 0 0,0 0 2,0 0-1,0 0-1,0 0 0,0 1 2,0-1 0,0 0 1,0 1-2,1 0-1,0-1 0,-1 0 0,0-1 0,0 2 0,0 0 0,1-1 0,-1 1 0,1 1 5,0-1-4,0 1 3,0 0-2,1-1-2,-1 1 2,0-1 1,0 1 1,0-2-2,1 2-1,-1-1 0,-1 1 5,2 0 0,-1 0-3,0 0 0,1-1 0,-1 1 0,1 0 1,-2-1-3,1 1 2,0-2 0,0 2 1,0-2 1,0 1 1,1-1 1,-1 0 0,1 0 1,0-1-4,0 0 3,1 2-1,-1-2 0,0 2-1,2-3-1,-1 0-2,2 2-2,-1-2 3,0 0-1,1 0 0,-1 0-4,1 0 0,0-2 2,-1 2 2,-1 0-1,1 0 0,1 0-2,-1 0-1,1 0 3,-3 0-1,3 0-1,-2 2 2,1-2 1,-1 2-1,1-2 2,-1 0-1,2 3-1,-1-3 0,1 0-1,-1 0-2,0 0 0,0 0 0,0 0 1,1-3-1,0 3 2,0 0 0,-3-2-1,3 2 0,-2-2 2,1 2 0,-2 0 0,3-2-1,-3 1 0,1 0-4,0 1 4,0 0 1,-2-3-1,2 3-3,-2-1 1,1 0 1,1 1 1,-2-2 0,3 2 1,-1-2 0,0 0-4,0-1 4,0 2 1,-1 0-1,2-1-1,-1 0 0,0 0-1,0 2 0,1-2 2,0-1-2,0 0-1,-1 0 0,1 1 1,-2-1 0,1 0 0,-1-1 1,1 1 1,0 1 3,-1 0-3,1 1 1,-2-1-2,2 1 0,0-2 0,-1 1 0,-1-2-2,0 1-1,2-1 2,-2 2 1,0 0 2,1-1 2,-1-1-4,1 0-1,-2 2-2,0-2 2,2 1 1,-2-1-2,1-1 2,0 1-3,0 0 4,-1-2 0,0 2 1,0-1-2,0 0 0,0 0 1,0 0 0,0-1 2,0 2-3,0-1 1,0 0-3,-1 1 3,0-1 0,0 1-2,-1 0 0,2 0 1,0-1 1,-2 1-1,1 0 2,-1 1 0,0 0 0,1-1 0,-1 1 0,1 1 0,0 0 0,-1-2-1,-1 2 0,1 0 0,0-1-3,0 2-1,-1-2-1,2-1 4,-2 2-1,1 0 1,1-1-3,-2 1 2,1 0 1,1-2 0,-2 1 0,2 3-3,-1-2 1,0 0 0,0 0 3,0 0-1,-1-1 1,0 3 1,2-2 0,0 0-1,-2 0-1,0 0 0,-1 2-1,2-3 1,0 3 0,-2-1 2,1 1-1,0-1 4,0-1 0,0 2 0,0 0-3,0 0 1,0 0 1,-1 0 0,1 2-1,-1-1-1,-1-1 0,1 1-1,1-1 2,-1 3-4,1-3 1,-1 2 1,1-2-1,0 2-1,-1-2 0,0 3 2,1-2-1,-1 2 0,1-1-3,-1 0 1,1-2 5,-1 2-2,1 0 0,-2 1-1,2 1 2,0-2-2,0 0 3,0-2-2,1 3-2,-1-1 2,1 0-1,-1 0-1,0 0-1,0 2 3,0-1-2,0-2-1,0 2 1,0-2 1,1 2 0,-1 0 1,1-2-1,0 2 0,-1-2-1,1 2 1,-1-2 7,0 1-4,2 0-3,-1 1-3,-1-1 3,2 1 0,-2-2 0,2 0 0,-2 1-7,1-1 1,0 0 6,0 2 1,-1-1-2,0 1 3,-1-2-2,2 1 2,0 0-1,-1 0 0,1-1-1,0 1 0,1 0-1,-1-1-2,1 1 1,0 0 1,-1 0 1,1-1 0,0 2 0,0-1 3,-1 0-3,2 2-5,-2-1-6,0 0-6,1 0-10,-1-1-10,2 1-12,-1 0-15,0 1-12,0-1-15,1-1-11,0 1-11,0 0-12,0-2-11,1 1-12,1-1-13,-1 1-17,1-1-20,1 0-3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36.6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7 143 12,'0'0'42,"0"0"-1,0 0 0,0 1-1,0 0-4,0-1-1,0 0-3,0 0-6,0 0-2,0 0 1,0 1-3,0 0-1,0 1-1,0-1-4,0 2-3,0-1 0,0 1 0,-1-1-2,0 0-3,1-1 0,-2 0 3,1 0 1,-1-1 5,1 1 1,0 0-1,-1 0 2,1 0 1,-1 0 3,0 0-3,1 1 0,0 0-3,-1-1 2,1-1-3,-1 1 1,1-1 1,0 0-4,-1 0 4,2 0 0,-1 0 5,1 0-1,0-1 6,0 1 4,0 0 1,-1 0 3,0 0 0,1 0 0,0 0-2,0 0 0,0 0-1,0-1-3,0 1-2,0 0-2,0 0-3,1 0 3,-1 0-3,0 0 2,0 0-5,0 0 0,0 0 1,-1 0-1,-1 0 0,1 0-6,-1 0 0,0 1-4,-1-1-1,0 2-3,-1 0-2,-1 0-2,3 1-1,-1-1 2,1 1-3,-2-2 1,1 1 1,1 0-1,-1 0-1,0-1 3,0 1 0,0-1-1,1 0 0,1-1 3,0 1 4,0-1 1,0 0 2,0 0 1,1 0 2,0 0 3,0 0-2,0 0 1,0 0 1,0-1 2,0 1 2,1 0 1,0-1-1,0 0 3,1 0-1,0 0-5,1 0 0,1 0-3,-1 0-2,-1 0-1,1 0 4,1 1-5,-1 1 4,0-1 1,0 1-4,0-1 1,-1-1 0,2 1-2,-2 0 1,0 1 5,1 0-3,0 1-1,0-1 7,0 0-4,0 1-1,0-1-2,0 0-1,1 0-3,-1 0 2,1 0-4,-1 0-4,1 0 3,0-1-1,2 0 2,-1-1-4,1-1 0,1 0-5,-1 0 0,2-1 1,-1 1-1,1-1-2,0 0-2,0 1 3,2 0 5,-3 1-2,2 0 1,0 0-1,-1 1-1,-1 0 1,2 1 3,0 0-4,-1 0-6,0-1 5,1 2 1,-1-1 4,0 0-3,0-1-1,1 1-2,-2-1 1,0 0 1,0 0-3,0 0 2,-1-1 0,-1 1 0,-1 0 0,0 0 1,-1 0 2,-1 0-2,0 0 0,0-1 0,-1 1-4,-1 0 4,2 0 1,-2-1 1,0 0-1,0 1 0,0-1-1,0 1 1,-2-1 1,1 0-3,-2 0-5,2-1-4,-2 1-3,0 0 0,-1-1-3,1 0-3,-1 1-1,-1-2 1,-1 0 5,1 1 1,0 0 2,-2-1 1,2 0 2,-2 1-3,1 0-1,-1 1-3,1-1-3,-1 0-2,0 1-1,2-1 0,-2 0 0,0 0 6,0 1 2,0-1 1,0 0 2,1 1 3,0 0 1,-1 0 2,0 0-1,2 1 1,-2 0-1,1 0 1,-2 0 3,3 1-1,-2 0 2,1 1-2,0-1 3,-2 1-1,2 0 0,-1 0 1,1 1-3,-1-1 2,1 1-3,0-1 1,1 0 2,0-1 0,0 1 2,0-1-2,1 0 0,-1 0-1,2 0 3,0 0-2,1 1 0,0 0-2,0-2-1,1 1 3,0-1 0,-2 0 4,3 0-2,-2 0 1,2-1 0,0 1 0,2 0 7,-2-1-1,0 0 2,4 0-3,-2 0 0,2 0 0,0-2-1,2 0 1,0-1-2,1-1-4,1-1 0,1 1-1,-1-1 1,1 0 1,0 1-1,-1-1 0,1 3-2,0-1 0,-1 0 0,0 2 0,2 0-1,-3 2-2,2-3 3,-1 3-3,0 0-1,-1 0 2,-1 0 1,3 0-1,-3 0-1,0 3 3,1-3-2,-1 0 2,1 0 3,-1 0-2,-1 0 0,-1 0 0,-1 0 0,1 0-1,-1 0 1,0 2-2,-1-2-5,0 0 1,0 2 2,-2-2 0,1 0 1,0 0 0,-1 0-4,0 0 4,0 0 1,0 0-3,0 0-1,-1 0-3,0 0 0,1 0-1,-2 0 0,0 0-1,0-2 3,-1 2 0,1-2-1,0-1 3,-3 3-1,1-2 2,1 0-3,-1 0 0,-2 0-2,1 2 2,0-3 1,1 1-3,-2 2 2,2-2 0,-1 0 2,-2 0-2,3 2 2,-2-3-1,0 2 3,-1-2 5,0 3-2,1 0 2,1-1-1,-1 0 3,1-1 1,-1 2-1,2 0 1,0-3-5,1 3 1,-1-1 1,3 1-1,-2-1-1,2-1 0,0 1 0,0 0-1,0-1-1,0-2 2,1 2 1,0 0 3,0-1-2,0 0 1,0 0-2,0 0 0,0-1 0,0 2-1,0 0-2,0-1 1,0 0 1,0 1-2,0-1 2,0 1-1,0 0 2,0-1 0,0 2-1,0-1 0,0 1-4,0 0 2,0 0-1,0 0 2,0 0 2,0 1 4,0-2 0,0 2 3,0-1 5,0 1 0,1 0 1,-1 0 3,0 0-2,0 0 0,0 0-1,0 0-1,0 0-3,0 0 3,0 0 3,0 0-2,0 0-2,0 0 2,0 0 2,1 0 1,-1 0 1,1 0-4,-1 0-4,1 0-1,-1 0 0,1 0-1,-1 0 1,2 0 1,0 0 3,1 3 2,1-1-2,0 0 4,0 1-3,2-1-1,-1 2-3,0-1-3,0 0-7,1 1 0,-1-1 0,1 0 0,1 0 2,0 0-1,-1-1-1,4 1-1,-4-2 5,1 1-4,0 0-1,0 0-1,0 1-4,-1-1 2,0 0-2,0-2 2,-1 2-2,-1-1-1,1-1 2,-2 1-2,1 1 0,-2-1 0,1 0 2,0 2-1,-1-3 0,1 0 2,-2 2-3,1-1 4,-1-1 1,0 0 1,0 0 0,-1 1 1,1-1 0,0 0 0,-1 0 2,0 0-2,0 0-2,0 0-1,0 0 3,0 0 0,0 0-1,0 0 4,0 2-2,0-1 1,-1-1 1,0 1 1,1-1-2,0 0-2,-1 0 1,1 0-6,-1 0 1,1 0 2,0 0 2,-1 3 0,1-3-1,0 0 1,0 0-1,-2 0 2,2 0 1,-2 0-2,0 0-2,1 0 1,-1 0-1,0-3 0,-1 3-5,1-1-2,-1-2-6,0 3-3,-1-2-2,2 0-6,-2-1-1,0 2-3,0 0 1,0-2 0,0 0 4,0 1 2,0 0 6,-1 0 1,0 0 2,1-1 3,1 1 3,-1-1 1,1 0 1,-1 1 1,1-1-1,1 3 2,-2-2 2,1 0-2,0 2 2,-1-1-1,3 0 1,-1 0-1,0 0 4,0 0 0,0 0 1,1 0 0,0 1-2,-1 0 3,1 0-2,0 0 1,1 0-2,-1 0-2,1 0-1,0 0-1,0 0 3,0 0 1,0 0 0,0 0-1,1-1-3,-1 0 4,1 0-1,0 1 0,0 0-2,0 0-1,0 0 3,1 0 2,1 0-1,0 1-5,1 0-6,1 0-12,0-1-16,-1 2-24,2 0-27,0 0-31,-1 0-42,2 1-36,-1-1-50,-1 1-7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34.4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2 22 6,'0'0'50,"-1"-1"-1,1 0 1,-1 1-2,1 1-7,0 0-2,0-1-3,0 0 1,-1 0-1,1 0-3,0 0-2,0 0-2,0 1 2,1-1-4,-1 1 0,0-1-3,0 0-2,0 0-1,0 0-3,0 0 2,0 0-1,0 0 1,0 0-4,0 1 0,0-1 0,0 0-1,0 0-2,0 0-2,1 0 0,-1 0-1,0 0 1,0 0 3,0 0-2,0 0 0,0 0 1,0 0 1,0 0 2,1 0-1,-1 0 1,0 0-2,0 0 3,0 0-1,1 0 0,0 0 2,-1 0-4,0 0-1,0 0-3,0 0-1,-1 0-1,1 0 0,-1 0-1,1 0-2,0 1 1,0-1 0,0 0-2,0 0 0,0 1 0,1 0 0,0 0 2,-1 0 0,1 1 0,1-1 1,-2 1 1,1 0 0,0 0 0,1-1-1,-1 2 0,1-1 0,-1 1-1,0-1 1,2 1-4,-1-1 2,0 1-1,0 0 1,0 1-1,0-1 0,0-1-2,0 2-2,0-2 2,2 1-2,-3-1 1,2 1-2,-2 0 2,0-1-1,0 0 1,0 1-1,0 0 0,0-1 0,0 0-1,-1 0 1,2 0-4,-1 0 2,0-1 1,0 0 3,-1-1 0,1 1 0,0 0-1,-1 0 1,0 0 1,1-1-2,0 1 0,-1 0-1,1 0-2,0-1 2,0 1-2,-1 0-1,2 1 2,-1-2 0,0 3 1,2-2-1,-1 2 1,1 1 0,-1-2 1,0 0 2,0 2-2,0-1 0,0 1-1,0 0 2,0 1 1,0-1 1,1 0-4,0 1 0,-1-1 0,0 0 0,0 0 0,1 0 1,-1 0 1,0 2-2,0-2 1,-1-1 0,1 0-1,1 0-1,-2-1 1,0 1-1,1 0-1,-1-1 1,1 0 2,-1-1-1,0 1 2,2 0-1,-3 0 0,1-1 0,0 0-3,-1 1 1,2-1 3,-2-1-4,0 0 2,1 1 2,0-1 0,0 0-1,-1 0 2,0-1 0,0 1-4,0 0 5,0 0-7,0 0-2,0-1-2,0-1-2,0 0-1,0-1-4,-1 0-1,0 1-3,0 0-2,1-2-1,-2 1-1,1-1-1,0 0-2,-2-2 0,1 2 0,0 0 3,-1-2 6,2 1 2,0 1 1,-1-2 3,1-1 3,-1 1 2,0 1 2,-1-1-2,3-1 0,-2 0 2,0 3 2,1-3 1,0 2 0,-1-2 0,1 2 2,-1-1-1,1 0 2,-1 0-3,1 0 1,-2 0-1,1 1 0,0 1 1,0-2 0,0 1 1,-1 1-1,1 0 0,0 1-1,-1-1 2,-2 1 1,3 0-2,0-1 1,-1 1-1,-1 1 2,1 0 2,-1 0 0,1 0 0,-1 0-1,0 1 1,0 0-2,1-1 1,1 1-2,-1 0 1,1 0-2,-1 0 0,2 1-1,-2 0 3,1 0-2,0 0 0,-1-1 0,3 1 0,-2 0 0,2 0 3,-2-2 0,1 2-2,1 0 1,0-1 0,0 1 0,0 1 1,1 1 0,-1-1-5,0-1 1,-1 0 2,1 1 1,0-1-1,1 1 3,1 0-2,-2-1 4,1 2 2,0 0-2,-1 1 2,0 0-1,2 0 2,-1 0 0,0 1 0,0-1-1,1 0 2,-1 2-2,1-1 0,-2 0 0,2 0-2,0 1 1,-2-1-1,0 0-2,2 0-2,0 0 2,-2 1-4,1-1-1,0-1 0,0 1 0,1-1 0,0 1 0,0 0 0,1-1 1,-1 1 1,0 0 1,-1 0-1,0 0-2,1 1 0,1-1 0,-1 1 2,-1-1-2,1 0-1,0-1 3,-1 1 0,1 0 0,0-1-2,0 1 0,0 0-2,1-2 1,-1 3 0,0-3-1,1 2 2,-2-2 1,2 2 1,-2-1-1,1 1 1,0 0-1,0-1 0,-1-2 0,1 2-4,0 0 2,-1-1 0,-1 1 2,1-2-2,0 1 0,0-2 1,-1 1 2,0 0-1,0 0 1,0-1-1,0 0-1,0 0 2,0 1 0,0 0-2,0-1-3,-1 0 3,-1-1-2,1 0 2,-1 0-2,-1 0 2,0 0 0,0 0 0,0-1 0,1 1-3,-3-2-1,0-1-2,3 0 0,-2 1-1,1-1 2,-1-2-1,1 1 0,-1-1 0,1 1 4,0-1 0,0-1 2,-1 1 0,1 2-3,0-1 2,-1-1 0,0 2 2,1 0 0,1 1 0,0-1 1,-1 1 0,1 1 0,-1 0 0,2-2 2,0 2-2,0 0 2,0 0-1,1 0-1,-1-1-2,-1 0 3,2 1 0,0 0-3,2-2-2,-1 2 2,-1-1-1,1 1 1,0-1 1,-1 0-1,1 0 0,0 1 1,-1-1 3,1 0-4,1 2-1,-2-1-1,1 1 0,0 1 0,-1-1-1,0 0 2,0 1 1,0 0 2,0 0 1,0 0-1,0 0-2,-1 0 2,1 1-1,0-1-2,0 1-1,0-1 2,1 2 6,-1 0 3,2 0 4,-1 1 0,1 0 1,-1 0 3,0 2 2,2-1-1,-2 0-2,2 0 0,-2 0-3,2 1 1,-2-1 4,1 0-6,1 1 0,-1-1-1,2-1-2,-2 1-2,1 0 0,-1-1 1,2 1-1,-2 0-1,1-1-3,-1 0 1,0 0-2,1 1 0,-1-2-1,0 1-1,3 1-1,-3-2 3,1 0-1,-1 0 2,0 1 0,1-1-2,0 2-1,-1 0 2,2-1-1,-2 1 1,0-3 1,1 2-1,0 0-1,-2 1 1,2 0-1,-2-1-1,2 0 0,-2 0-2,0-1 0,1 1 0,-1 0 3,1-1-1,-2-1 1,1 1 0,0-2-1,-1 1 1,0 0-2,0 0 2,0 0-1,0-1 0,0 1-1,0-1 2,0 0-1,0 0 2,0 0-1,0 0-1,0 0 1,0 1 1,0-1-1,0 1 1,0-1 0,0 0-2,-1 0 4,1 0-2,0 0 1,0 0-1,0 0 0,0 0-2,0 0 1,0 0-1,-1 0-4,1 0 1,0 0 1,-2 0-1,1 0 2,1 0 0,-1 0 3,0 0 1,1 0 1,-2-1-4,1 1 0,-1-1 3,2 0-1,-1 0 0,0 0-4,-1-1-1,1 1 2,0-1 4,-1 1 1,1-1-4,-1 0 2,1 0-2,-1 1 1,1 1 2,-2-1-3,1-1-1,0 1 0,0-1-1,0 1 2,-1-2-1,1 2-1,-1-2 3,1 2 1,0-1 1,-1 1-4,1-2 2,0 2-2,-1-1 2,0 0-1,0 2-1,0-3-1,0 3 0,1-1 2,-1 1-2,0-3 1,-2 3 0,3 0 3,-2-2 0,1 2 0,-1-2 1,0 2 1,0 0 0,0 0-4,-1 0 1,1 0-1,-1 0-3,1 0 2,-1 0 0,1 0 0,-2-2-1,1 2 2,0 0 0,-1 2 2,0-2 0,1 2-1,-2 0-1,1-2 0,0 3 2,0-3 1,0 1 0,1-1-5,0 1 1,0 1 1,1-2 3,-1 1-3,2 0-1,-1 1-1,2-2-1,-1 0 3,1 0 1,0 0-1,0 0 0,-1 0 0,1 0 0,1 0-2,1 0 1,-1 0 1,0 0 0,0 0-2,0 0-1,1 0 2,-1 0 0,0 0 3,0-2-1,1 1-1,0 0-2,0 1 1,0 0 1,0 0 0,0 0 0,0 0 1,0 0-3,0 0 1,0 0-1,0 0 4,0 0-2,0 0 0,0 0 0,0 0 0,0 0 0,0 0 0,0 0 1,0 0-4,0 0 1,0 0 0,0 0 1,0 0 1,0 0 2,1 0 0,0 0 0,-1 0 1,0 0 2,0 0-4,-1 0 0,1 0 0,0 0-1,-1 1 0,1-1 1,0 1-4,0-1 1,0 0 1,0 0 2,0 0-3,0 0 2,0 0-3,0 0 0,0 0 1,0 0-1,0 0 0,0 0-1,0 2 2,0-2-1,0 0 2,0 0 1,0 0 1,-1 0-1,1 0 3,-1 0-2,1 0 0,-1 0 0,1 0 0,0 0-1,0 0-1,0 0 2,0 0-1,0 0 2,0 0-2,0 0-2,0 0 1,0 0 1,0 0 3,0 0-3,0 0 2,0 0-1,0 0 0,0 0 3,0 0-1,0 0 0,0 0-3,0 0 3,0 0-3,0 0-2,0 0 0,0 0 3,0 0 0,0 0-1,0 0-1,0 0-2,1 0 2,-1 0 1,0 0 0,1 0 1,-1 0 0,1 0 4,-1-2-3,1 2 2,1 0 0,-1-1 2,3 1 0,1-1 1,-1 1 4,2 0-4,0 0 4,0 0 2,0 0 1,1 0-2,0 0-2,-1 1-3,0 0-6,0 1 3,1-2-2,0 0-2,-1 3-2,-1-2 2,1 0-1,0 1-2,0-1 2,0 2-1,-1-3-1,0 1-1,0 1 3,-1-1 1,1-1-2,0 1 2,-2 0 2,1 0 0,1-1-2,-1 0 0,0 0 0,1 1-3,-2-1 4,0 0-3,-1 0-1,1 0 2,0 0 1,-1 1 1,0-1 2,0 0 0,1 0-2,-3 0-1,2 1 1,0 0-1,1-1 0,-2 0 2,0 0-2,1 0-1,-1 0-1,1 0 2,-2 0 0,0 0 0,1 0-1,-1 0-2,0 0 1,0 0 1,0 0 1,0 0 0,0 0 2,0 0-1,0 0 1,0 0-1,0 0 3,0 0-1,0 0-1,0 0 1,0 0 1,0 0 0,-1 0 0,1-1-1,-2 1-1,1-1 1,-1 0 0,0 1 0,-2-1-3,1 0 2,-1 0 0,1 1-1,-2-1-2,1 1-1,-1-1-1,-1-1 0,1 1-3,-1 1-3,1 0-2,-1 0 2,0 0-3,-1 0 1,0 0-2,1 0 1,-1 0 5,-1 0-4,2 0 1,-1 0 2,2 0 1,-2 0-2,0 0 3,2 0 0,0 0-3,0 1 3,1-1-1,0 0 0,0 0 2,0 0 3,1-1-2,0 1 1,-1 0 2,3-2 1,0 1 0,-1 0 1,1 1 0,0 0-2,0-2-1,1 1 2,0 0-3,0-2 1,0 3 1,0-3-1,0 2 0,0-2 2,0 2 0,1-2 0,0 1 0,-1 0 2,1-2-2,1 4 3,-2-2-3,1-1-2,0 1 1,1 0 2,-1 0-2,1 0-1,0-1 2,0 3-3,1-2 3,-1 2 1,1-2 1,0 2-2,1-2 2,-1 0 0,1 0-3,1 1 1,0-1 0,1 1-1,0 0-1,1-1-1,0 2 2,-2 0 0,2-2 1,0 2 0,-1 0 0,0-2-1,1 2 2,1 0 0,-1 0 1,-2 0 0,1 0 0,1 0-2,0-3 0,-1 3 1,-1 0-1,1 0 0,-1 0 0,0 0-1,0 0 0,0 0 0,-1 0-4,0 3 4,0-3 0,1 0 1,-1 0-1,-1 0 0,1 0 0,-1 0 2,-1 0 2,1 2-3,-1-2 2,0 2 0,1-2-1,-2 0-1,0 2 0,2-2 0,-3 0 0,1 0 1,0 0-3,-1 0-2,0 0 3,0 0-1,0 0 2,0 0-1,0 1-1,0 0 0,0-1 0,0 0 2,0 0-1,0 0 3,-1 2-2,0-1 0,-1-1 1,0 2 1,0 0-1,-2 0 0,2 0-1,-1-2-4,0 2-1,-1 1 2,0-1-3,1-2-1,-1 0 0,1 2 0,-2-2-2,1 0 4,0 0-2,0 0 2,-2 0 1,0 0 2,1 0-1,1 0 3,-1 0-2,0 0 1,0 0 0,-1-2 1,2 2 1,0 0-1,-1-2 0,0 2 1,1 0 2,0-2-1,-1 2 0,1-1-3,0 1 0,1 0 0,-1-2-1,2 2 2,-1 0 0,0-2 0,1 2 2,0-2 1,-1 2 0,2 0-1,0-2 1,0 2-2,1 0 0,-2 0-2,2 0 1,0 0 0,0 0 0,2 0 1,-2-2-2,0 2 1,0 0 0,0 0-2,1-1 0,-1-1 0,2 2-2,0 0 3,1-1 0,1 0-1,-1-1 2,0 2 0,1-2-3,0 2 2,0-2 3,0 2-3,1 0 0,0 0-2,0-3 2,1 3-1,-1-1 2,1 1 0,1-1-2,-2-1 1,2 2 0,-1-1 1,-1 0-1,3 1-5,-2 0-3,0 0-3,-2-2-1,2 2-3,-1 0 3,-1 0-4,1 0-2,-2 2 0,1-1-1,-2 0-5,0-1-7,0 0-1,-1 3-9,1-3-2,-1 1 1,1-1-5,-1 3-4,0-3-4,-1 0-2,2 2-7,-2-2-6,0 2-10,0-2-11,0 0-5,0 0-10,0 4-11,0-2-1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30.8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15,'0'0'30,"0"0"-4,0 0 0,0 0-4,0 0 4,0 0 2,0 0 2,0 0 5,0 0 0,0 0 3,0 0 1,0 0 1,0 0-1,0 0-2,0 0-3,1 0-3,-1 0-4,1 0-2,0 0 1,-1 0-5,0 0-1,0 0 1,1 0-2,-1 0-1,0-1 2,0 1-1,0 0-3,0 0-2,0 0-4,0 0-4,0 0-1,0 0-3,0 0-1,0 0 0,0 0-1,0 0 2,0 0-1,0 0 3,0 0-2,0 0 2,0 0 0,-1 1-2,1-1 0,0 1 1,0-1-3,0 0-2,0 0 2,0 0 2,0 0-2,0 0 2,0 0-2,0 0-2,0 0 3,0 0 1,0 0-2,0 1-3,0-1 2,0 0-1,0 0 1,0 0 1,0 0-4,0 0-7,0-1-7,0 1-9,0 0-17,0-1-17,0 1-24,0 0-32,0 0-30,0 0-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7T09:01:27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11 16,'0'0'22,"0"-1"1,0 1 0,0 0 1,0 0 1,0 0 1,0 0-1,0 0 1,0 0 0,0 0-2,0 0 0,0-1 1,0-1 1,2 2-1,-2 0 0,0-1 0,1 0-2,-1-1-3,0 2 0,0 0-2,1 0-1,-1 0-1,1-1-2,-1-1 0,0 2-1,0 0 2,-1 0 1,1 0 0,0 0-1,-1 0-1,1 2-2,0-1 0,-1-1 0,1 2-3,0 0 0,-2 0 0,0 0-2,1 1-1,0 1 1,0-2 0,0 3 0,0-1 0,1 1-3,-2-1-1,1 2 0,-1-2-1,0 1 0,0 1 0,1-1 0,-1-1-2,1 0 1,0 1 0,-2 0 0,3-1-1,-1 0 0,0 1-2,-1-1 3,2 0-1,0-1 0,-1 0 1,0 1 1,0-1 0,1 0 1,0 2 0,0-2-5,0 0 2,0 1 0,0-1-1,1 2-1,0-1 0,0 0 0,-1 0 1,2 2 1,0-2 0,-2 0 0,3 0 0,-2-1 1,0 1 0,1-1-1,-1 0 0,1-2 0,0 3-1,0-1 0,1-1 4,-1 0-3,0 0 1,1 0-1,-1-1 0,1-1 2,0 1-1,0 0 0,-1 0-1,1 0 1,1-1-8,-1 0-1,-1 0 4,1 0 1,0-1 2,0 0 0,-2-1-1,2 1 1,-1-1 8,1 0 0,-1-1-4,3 0 0,-3 0-3,0 0 0,1 0 0,-1-1 0,0 0 0,0 0 0,0-1 0,0 0 0,0 0-1,0 0 1,0 0-2,0-1 2,1 0-2,-1 1 1,1-1 0,1 1 2,-3 0 0,2 0 0,-2 1 2,2-1-3,-1 1 0,0 0 0,0 0-1,1 0-2,-1-1-1,1 1 1,0-1-3,-1 1 1,1 0 1,-2 1 0,2-1-1,-1 0 1,-1 2 2,1-1-1,-1-1 1,1 2 2,-1 0-2,1-1 1,-2-1 1,0 2 0,1 0 0,0 2 0,-1-3 0,0 1 1,0 0 1,0 0-2,0 2 0,0-2 1,0 2 0,0 0 0,0-3 0,0 3-1,0 0 0,0 0 2,0 0-1,0 0 1,0 0 1,0 0-1,0 3-1,0-3 1,-2 2-2,2 0 1,0 0 0,-2 1 1,2 1 1,-1-2 0,-1 5 2,1-3-2,0 3 2,-1-1-1,0 0 1,-1 1-2,3 0 0,-2-1 0,0 1-2,0 1 1,0 0 0,0-1-2,1 1 0,-1 0 0,1-2 0,-1 2-2,1-1 2,-1 1 2,1 0-2,0 0 0,1-1 0,-1 2 0,0-1 1,0 0-1,-1 0-1,1 1 0,0 0 1,-1 2 1,1-2-1,-1 1 0,1 1 0,-1-2 0,1 2 0,0-1 0,1 0 0,-1 0 1,0 1-2,0 0 1,0 0 0,0 0 0,1 1 0,0-2 0,0-1 0,0 1-1,0 0-1,0 0 0,0-1 0,0-1-3,0-1-4,0 2-4,0-2-1,0-3-1,0 2 0,0-1 0,0-1 1,0-2 1,0 2 4,0-1 2,0 0 3,0 0 0,1-1 1,0 1-3,-1-2 4,-1 2 1,0-3-1,1 1 2,0 0-2,-2 0 1,2 0 1,-2 1 1,2-1-1,-3 0 0,3 0 1,-2 0 0,1 0-1,-1-1-1,0 1 1,0-1 0,-1 0 1,-1 1-1,1-1 0,-1 0 0,0 0-1,0-1 1,0 0 1,-1 1-1,0-2 0,1 0 6,-2 1-1,2-2-1,0 0 3,1 1-2,-2 0 3,1-3 3,1 1 2,-1 0-5,1-1 5,2 0 0,0 1 0,0-2 1,0 0-2,1-1 0,0 0-1,0-1-2,0 1-2,2-2 1,-1 0-2,1 1 1,0-1 0,2 0 0,-1 0 1,1-1-1,1 1 4,-1 0 1,0 1 2,0-1 1,1 1 1,-1 1 2,0 0 1,0 1 2,-1 1-4,1 0 0,-2-1-2,1 2 3,-1 0-2,2 1-2,-2-1-1,0 2-3,0-1 3,0 1 0,0 1-1,0 0-3,2 1 0,-1-2 1,2 1-1,0 0 1,0 1-1,1-3 0,0 2-1,0-1-2,2 1-2,-1-1 0,1 0-3,0-1 0,-1-1 4,0 0-2,0 2-1,0 0 0,1-3-2,-1 3 0,0-2 0,-2 1-3,1-1-8,2 0-8,-4 0-1,0 1-4,-1-1-4,0 1-3,-1 0-7,0 0-4,0-1-4,-1 2 2,0-1-5,0 1-4,-1-1-7,-1 2-5,0-1-7,0 0-8,1 2-11,0 0-13,0 0-23,-4 1-4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0-28T10:14:03.256"/>
    </inkml:context>
    <inkml:brush xml:id="br0">
      <inkml:brushProperty name="width" value="0.1" units="cm"/>
      <inkml:brushProperty name="height" value="0.1" units="cm"/>
      <inkml:brushProperty name="color" value="#FF0066"/>
      <inkml:brushProperty name="ignorePressure" value="1"/>
    </inkml:brush>
  </inkml:definitions>
  <inkml:trace contextRef="#ctx0" brushRef="#br0">0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0-28T10:13:58.951"/>
    </inkml:context>
    <inkml:brush xml:id="br0">
      <inkml:brushProperty name="width" value="0.1" units="cm"/>
      <inkml:brushProperty name="height" value="0.1" units="cm"/>
      <inkml:brushProperty name="color" value="#FF0066"/>
      <inkml:brushProperty name="ignorePressure" value="1"/>
    </inkml:brush>
  </inkml:definitions>
  <inkml:trace contextRef="#ctx0" brushRef="#br0">261 126,'-1'-2,"1"0,0 1,-1-1,1 1,-1-1,1 1,-1-1,0 1,0-1,1 1,-1-1,0 1,0 0,-1-1,1 1,0 0,-25-21,12 11,6 3,-1 0,0-1,0 1,-1 1,0 0,-1 0,0 1,9 5,0 0,0 0,0 0,-1 0,1 0,0 1,0-1,0 1,-1 0,1 0,0 0,-1 0,1 0,0 0,0 0,-1 1,1-1,0 1,0 0,0-1,0 1,0 0,0 0,0 1,0-1,0 0,0 1,0-1,1 1,-1-1,1 1,-1 0,1 0,0 0,-1 0,-1 4,1-1,-1 1,1 0,0 0,1 0,-1 0,1 0,0 0,1 0,0 0,0 0,0 4,0-2,0 1,0-1,-1 0,0 1,-1-1,0 0,0 1,-6 9,3-6,0 1,1-1,0 1,1 0,-1 8,3-18,1 1,0-1,0 0,0 1,0-1,1 1,0-1,-1 0,1 0,0 1,0-1,1 0,-1 0,1 0,-1 0,1 0,0 0,0-1,1 1,-1-1,0 1,1-1,-1 0,2 1,1 0,-1-1,0 0,0 0,1-1,-1 1,1-1,-1 0,1 0,0 0,-1-1,4 1,57-3,-35 0,-15 2,0 0,0-2,0 0,0 0,0-2,-1 1,1-2,-1 0,0-1,0 0,-1-1,10-7,-20 12,0 0,-1 0,0 0,1-1,-1 1,0-1,0 1,0-1,-1 1,1-1,-1 0,1 0,-1 0,0 0,0 0,0 0,0 0,-1 0,0-1,1 1,-1 0,0 0,0-1,-1 1,1 0,-1 0,1 0,-4-12,0 1,-1 0,-1 0,0 1,-5-7,-1-6,10 22,0-1,0 1,0 0,-1 0,1 0,-1 0,0 0,0 1,-1-1,1 1,-1 0,1 0,-1 0,0 0,0 1,0-1,-1 1,1 0,0 1,-1-1,1 1,-1 0,-4-1,-7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7T08:52:07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7 129,'1'-2'120,"11"-23"2076,-11 25-2061,-1 0-13,0 0-17,2 0-14,-2 1-21,1 0-21,0 1-18,-1 0-12,2-1-7,-1 1-18,-1 0-30,0-1-47,0 1-50,0 0-63,0 0-72,-1-1-81,-2 2-135,0 0-88,-2 1-2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3:07:38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58,'1'1'93,"0"0"-17,-1 0-8,1 0 0,0-1 4,0 3 82,-1 0-76,0-3 0,0 2-4,0 0-3,0 1-2,0 0-6,0-1-1,0 1-8,0 0-2,0 0-7,0 0-1,0 1-10,0-1-3,0 1-3,-1 0-6,0-1-2,0 1-7,1 0-3,-1-1-5,1 1 1,-1-2-1,1 1-1,0-1-1,0 1-3,0-2 3,0 1 1,-1 0-1,0-1 2,1 2-5,0-1-4,0-1-2,0 1-7,0 0-6,0 1-10,0-2-10,0 0-14,0-2-18,0 0-16,0-1-24,1 1-22,-1 1-28,0 0-35,0 0-7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9:40:28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7,'0'0'32,"0"0"2,0 0-1,0 3-1,0-2-2,0-1 0,0 0 0,0-1-7,0 0-3,0 1-3,1 0-4,-1 0 1,0 0-2,0 0-3,0 0-2,0 0 0,0 1 0,-1 0-3,1-1 0,0 2-1,0-2-7,0 2-1,0 0-3,0-2-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7T09:10:20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5 53,'1'0'66,"-1"0"3,0 0 2,0 0 2,0 0-4,0 0 1,0 0-3,0 0-3,0 0-4,0 0-3,-1 0-5,0 0-2,1-1-2,-1 1-3,1 0-3,-1 1-4,0 0-4,0-1-2,1 1 0,-1 0-3,0 0-1,1 0 0,-1-1-1,1 0 1,0 1 0,-1-1 0,1 0-2,-1 0-3,0 1 11,1 0-24,0 0 0,0 0-2,0-1-5,0 0 2,0 1-4,0-1 1,0 0-2,0 0 3,0 1-2,1 0-1,0 0 0,0 0 3,-1 0 0,1-1-2,-1 0 4,2 0-3,-1 0-1,1 0 4,-1-1-2,0 0 4,1 0-2,0 0-1,-1 0-2,-1 1 1,2-1 2,-1 0-5,-1 0 2,1 1-5,0-1 2,-1 0 2,1 0 0,-1 0-1,1 0 2,0-1-1,0 1 1,0-1-1,-1 0 0,2 0-1,-4-10 0,1 9-1,0 0-2,-1 1 1,1 0 2,0 1 5,0-1 3,1 1 6,-2 0 1,1 0 5,0 0 1,1 1 3,-1 0-2,0 1-3,0 0-3,0-1-5,0 1-2,1 0-3,-1 0-1,1 1-1,-1-1-1,0 2-3,0 0-2,0 1 2,0 0-2,1 1 2,-1 0 2,1 0 0,-1 0-2,1-1 0,0 1 3,0-2-4,1 0 1,-1-1-2,1 0-3,0 0-4,0-1-5,1 0-1,-1-1-5,0 0-3,1 0-7,-1-1-1,1 1-1,-1 0 0,0-1-2,1 0 1,-1-1-4,1 0-3,0 0 1,0-1-7,0-1 0,-1 1-5,0-1-1,-1 1-3,2 0 3,-1 0-1,-1 0-1,-1 1-2,1-1-3,-2 1-71,2 1 55,0 1-13,0 0-21,0 0-20,-2 0-4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7T09:21:23.6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149,'0'-2'118,"0"0"-21,0 2-11,1-3-4,0 2-5,-1 0-4,1-1-1,0 0-6,0 0-7,0-1-7,0 1-5,1 0-1,-2 0-1,1 0-1,1-1-3,0 2-1,-1 0-1,0-1-3,0 1-4,0 1-7,0-1-7,-1-1-2,1 2-4,-1 0-5,1 0-3,-1 0-7,0 0-11,0 0-16,-1 0-22,0 2-22,1 0-329,0 1 174,-1-2-97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7T09:20:49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4 16,'-2'0'90,"2"-1"-18,0 1-7,0 0-2,0-1-2,0 1 1,0 0-3,0 0-6,0 0-4,1-1-7,-1 1-9,0-1-7,1 1-5,-1 0-1,0-2 0,1 2-2,-1 0 2,1 0-3,0-1 3,-1 0 1,1 1 1,1-2-2,-1 2-3,0 0 0,1 0-3,-1-1-3,0 0-4,0-1-5,0 2-15,0 0-20,0 0-25,-1 0-38,1 0-55,-1 0-11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6:56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9,'0'0'127,"0"0"-56,0 0-32,0 0-13,0 0-10,0-2-2,1 2-2,0 0-3,0-2-2,0 2 0,-1 0-2,1 0-2,0 0 3,0-2-4,0 2-2,0 0-2,-1-2-10,1 2-13,-1 0-19,0 0-27,0 0-4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9:40:43.1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73,'0'-1'148,"0"-1"-103,0 2-3,0 0-5,0 0-4,0 0-1,3 6 138,-3-5-155,1 1 1,8 9 122,6-1-61,-15-9-70,1 0-5,-1 0 2,1 0-2,0-2 4,-1 1-1,1 0 2,1 0 5,-2 0-8,1 0 1,-1 0-5,0 0 0,0 0 1,0 0-1,0 0 1,0 0 4,0-1 0,0 1-2,0 0 0,1 0 2,-1 0-1,1 0 1,-1 0-2,1 0 0,-1 0 0,0 1 0,0 0-1,0 0-1,0-1 1,0 0 0,0 0-2,0 0 1,-1 0-1,1 0 0,0-1 0,-1 1 1,1 0 1,0 1 1,0 1 1,0-2 2,0 0 3,0 0-2,0 0 5,0 0 0,0 0 1,0 0-2,0 0 0,0 0-1,0-2 0,0 2-1,-1 0-3,1 0-1,0 0-3,0 0-1,0 0 1,0 0 0,0 0-5,0 0 0,-1 0-4,1 0-7,0-1-9,-1 1-8,0 0-19,0 0-18,1-1-18,-1 0-23,0 0-20,1 0-22,-1 1-2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9:25:46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24,'0'0'29,"0"-1"3,0 0 2,0 1 0,0 0 4,0 0 3,-1 0 4,1 0 1,0-3-1,0 3 0,0 0 1,0-2-1,1 2-3,0-2-3,0 2-3,-1 0-3,0 0-2,-1 0-5,1 0-1,0 0-4,-1 0-3,1 0-4,0 0-2,0 0-1,0 0 0,0 0-2,0 0-4,0 0 1,7 2 108,-5-2-94,0 0 0,-2 0-6,2 0-1,-1 0-4,0 0-4,-1 0-2,1 0-1,1 0 1,-1 0 0,1 0-2,-1 0 0,0 0 0,1 0 2,0 2-1,-1-2-2,1 0 1,0 0-2,0 0 1,1 0 0,-2 0 0,2 0 0,0 0 1,-1 0 0,1 0-1,-1 0 0,1 0 3,1 3-1,-1-3-4,0 1 2,1 0 0,-2 1 0,1-2 1,0 4 0,0-3-1,0 0 4,-1 1-1,2 1 2,-1-3-4,-1 2-1,0 0-1,0-2 0,1 1-1,-2 0-5,2-1 4,-1 0-2,-1 0 5,2 0-1,-2 0 1,2 0-2,-2 0 1,3 0 2,-1 0 1,0 0-2,-1 0 0,1 0 1,0-1 0,0 1 1,0-1 1,-1 1-3,0-2 0,1 2 0,-1 0 1,0 0-2,0 0 3,0 0-2,1 0 1,-2 0 0,2 0-1,-2 2 0,2-2-1,-1 0 1,0 0-1,2 1-1,-2 0 1,2 1-1,-3-1 2,2 1-1,-2-1 1,1-1 1,1 0-5,-1 0 4,0 0-1,0 0 1,1 0 0,-2 1-1,0 1 1,1-2 0,1 0 6,-2 0-3,3 0-1,-4 0-2,2 0 2,0 0 1,-2 0-1,2 0-2,-1 0-2,0-2 2,0 1 0,-1 1 1,1 0-2,0 0 1,1 0-2,1 0-2,-3 0 4,2 0-1,1 0-1,-1 0 1,0 0 4,0 0-3,0 0 0,0 0 3,0 0-3,1 0 0,-1-1 4,1 1-4,-1 0 1,2 0-1,0 0 0,-1 0 2,2 0-2,-1 0 1,1 0-5,-3-2 4,1 1 3,-1 1-2,2 0-2,-1 0 0,-1 0 1,0-2 2,1 2-3,-2 0-2,1 0 0,-1 0 2,0 0 1,1 0 0,-1 0 2,1 0 0,-1 0-2,-1 0 0,0 0-1,0 0 1,1 0 1,-1 0-2,0 0 0,0 0 0,1 2 3,0-2-1,-1 0 0,1 0-1,-1 0-1,2 0 1,-2 0 0,2 1 1,-1 1-2,0-2-1,0 0-1,1 0 2,0 1 1,-1-1 1,2 0 1,0 0-3,-1 0 1,0 0 2,0 0 6,-1 0-5,1 0 1,-1 0-5,2 0-2,-2 0 2,2 0 2,0 0-1,-1 0-4,1 0 0,0 0 3,-2 0 1,-1 0 2,1 0 0,-1 0-4,0 0 1,0 0 1,1 0 2,-1 0-2,1 1 0,-1-1-2,1-1 1,-1 1-1,0 0 3,0 0-3,0 0 2,0 0 0,-1 0 0,1 0 2,-1 0 2,1 1 7,0-1 5,0 0 5,0-1 5,0 1 5,0 0 1,0 0 2,1 0 0,-1 0-4,0 0-5,0 0-5,0-1-6,0 1-3,0 0-2,0 0-4,0-2-4,0 2 1,0 0-2,0 0 1,-1 2-2,1-2-1,-1 0 1,0 0 2,1 0 4,0 0-3,0 0 2,0 0-2,0 0 3,1 0-3,0 0-1,-1 0-1,0 0 0,0 0-1,0 0-1,0 0 0,0 0 2,0 0 1,0 0-1,-1 0 2,0 0-3,1 0 0,0 0 1,0 0-1,0 0-1,0 0 1,0 0-2,0 0 4,0 0 0,0 0-1,0 0 0,0 0 0,0 0 0,0 1 0,1-1 0,-1 0-5,0 0 4,0 0 1,0 0 0,0-1 0,1 1-2,-1 0 1,0 0 3,0 0-1,0 0 1,0 0-3,0 0 0,0 0 1,0 0 0,0 0-4,0 0-6,0 0-9,0 0-9,0 0-8,0 0-12,0 0-15,0 0-16,0 0-15,0 0-19,0 0-25,0 0-25,0 0-29,0 0-3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9:25:34.1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 14,'0'0'13,"1"0"-2,-1 1 0,1-1-2,-1 0-1,0 0 0,0 2-2,2-2-2,-2 0 0,0 0-1,1 0-2,-2 0 0,1 0-1,0-2 1,0 2-1,0 0 3,0 0 1,0 0 3,0 0 2,0 0 4,0 0 24,0 0-14,0 0 5,0 0 3,0 0 5,0 0 1,0 0-2,0 0 3,-2 0 0,2 0 0,0 0-2,0 0-3,-1 0-5,1 0 1,0 0-3,0 0 2,-1 0-7,1 0-7,0 0 0,0 0-1,0 0-3,0 0-3,0 0-1,0 0-5,0 0 3,0 0 1,0 0 1,0 2-2,0-4 1,0 2 0,0-1 1,0 0 1,0 2-1,0-1 2,0 0 1,0 0 0,0 0 1,0 0 2,-1 0 1,1 1-1,0-1-1,0 0 0,0 0 2,0 0 2,0 0-2,0 0 1,0 0-1,-1 0 0,1 0 0,0 0 0,0 0 0,0 0-5,0 0 0,0 0-1,0 0 1,0 0 0,0 0-1,0 0 0,0 0-2,0 0 3,0 0-3,0 2-1,0-2-1,0 0-2,0 2 1,0-2-2,0 0-1,0 0-1,0-2 3,-1 2 0,0 0 1,1 0 0,0 0-1,1 0-1,-1 0 3,0 0 0,0 0-2,0 0-1,0 0 0,0 0 2,0 0-1,0 0 1,0 0 1,0 0 0,0 0 1,0 0 2,0 0 0,0 0-2,0 0 0,0 0 3,0 2-3,0-2 1,0 1 0,0-1-1,0 0-1,0 0 1,0 0 1,0 0 1,0 0 0,0 0 1,0 0-2,0 0 3,0 0 1,0 0 0,0 0-1,0-1-3,0 1 2,0 0-1,0 0 1,0 0-1,0-2-2,0 2 2,0 0-1,0-2 2,0 4-1,0-2 1,0 0-1,0 2-1,0-2-1,0 0 2,0 0-2,0 0-1,0 0 2,0 0-3,-1 0 1,1 0-1,0 0 2,0 0-1,0 0 0,0 0 3,0 0 0,0 0 2,0 0-1,0 0 3,0 0-1,0 0 2,0 0 2,1 0-1,-1 0-1,0 0-1,0 0 0,0 0-2,0 0 0,0 0-1,0 0-1,-1 0 40,1 0-42,0 0 2,0 0-1,0-2 1,0 2 0,0 0 1,0 0-2,0 0 3,0 0-1,0 0 0,0 0-2,0 0 0,0 0-1,0 0-2,0 0 1,0 0-2,0 0-1,0 0 0,0 0 0,1 0 2,-1 0 1,0 0 1,0 0-1,-1 0 0,1 0 0,0 2-1,0-2 0,0 1 0,0 1-2,0-4 4,0 1 0,1 1-1,-1 0-4,0 0-6,0 0 4,0 0 0,0 0 2,0 0 0,0 0-1,-1 0 1,1 0 1,0 0 7,0 0 0,0 1-7,0 1 0,0 0 1,0-4 0,0 2 0,0-2-1,0 2-1,0 0 0,0 0 1,0 0 0,0 0 0,0 0-1,0 0-2,0 0 3,0-1-1,0 1 2,0 0-1,0 0 0,0 0 3,0 0-2,0 1 0,0-1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9:25:24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795,'0'-3'4,"0"0"1,0-1-2,0 1 0,0 1-2,1 0 0,-1 0-1,0 0 1,0 2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09:24:14.9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0 28,'1'1'49,"-1"0"1,0 1 5,-1 0 4,0 1 2,1-2 5,-1-1 1,0 3 6,1-1 0,-2 1-1,1 0-1,0 1-3,-2-1-3,3 1-5,-2-1-2,2 0-7,-2 0-6,2 0-9,-1 0-3,0-1-8,1 0-5,0 0-6,0 0-4,0 0-5,0-1-1,0 0-3,0 0-1,0 0 1,0-1-1,0 0 0,1 0 0,0 0 1,1 0-1,0-1-2,1-1-3,-1 1-6,1-2-3,0 0-2,0 0-9,-1 0-6,1 0-7,0-1 0,-1 2 0,-2-1 4,2 0 3,0 1 0,-1-1 8,-1 0 7,1 1 5,-1 0 5,0 1 2,0-2 4,-1 2 0,1-2 0,-2 3-1,1 0 1,-1-1 1,0 1 1,0 0-1,2 1-1,-2-1-9,2 0-20,-2 0-28,2 0-38,0 0-47,0 0-8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46.1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26 13,'0'0'26,"0"-1"-6,0 0 1,1 1 3,-1-3 2,1 3-2,0 0-3,0 0 0,-1 0 2,0 0 0,0 0-2,0 0 2,0 0-1,1-2 1,-1 2-3,0 0-1,0 0-4,0 0 3,0 0-1,0 0-4,1-2-3,-1 2 0,0 0-3,1-2 0,-1 0-2,1-1-1,0 1 2,0 0 2,0 0 5,0 0 2,0 1 2,0 0 3,-1 1 2,0 0 1,0 0 0,-2 1-2,1-1-1,1 0-1,-1 0-2,1-1-2,0 1-1,0 0-2,0 1-3,-1 0 1,0-1-3,0 2-2,1-1 7,0 0-5,0 1-1,-1 0 0,1-2 0,-1 3 0,1-1 1,-1 0 0,1-2-6,-1 2 3,0 0 6,0 1 0,0 1-2,0 0 0,-1-1-2,0 1 1,1 0 0,-1 0-1,1 1-5,0-1 2,0 1 3,0 0-2,-1-1 3,1 2-3,0-2-1,1 1-1,0-1 0,0-1 1,0 1-3,0 0 3,0 0 1,0 0 1,0 1 2,0-1-3,0-1 1,1 1-2,-1 0 1,0-1-3,1 1-1,-1 0 0,0-1-1,0 1 1,0 0-1,0-1-1,-1 1 1,1-1 2,-1 0-1,1-1-1,0 1 1,0 0-1,0-1 1,0 0 3,-1 1-2,0 0-2,1-1 0,0 0 1,-1 0 1,1 0 2,0 0-2,0-1 0,0 0-1,0 0-2,-2 0 2,2-1 1,0 0-2,0-1-1,0 0 1,0 0 2,0 1 0,0 0 3,0 0 0,2 0-1,-2-1 0,0 1-1,1 0-1,0 0-1,-1 0 0,1 0-1,-1 0 2,0 0-1,1 0 0,-1 0 2,2 0 0,0 0 1,0 0 1,1-1 3,0 0-4,1-1 1,-1 1 2,0-1-3,0 0 0,0 2-1,-1-1-1,0 0-1,1 0 0,0 0 1,0 0-1,1 1 0,-2-1 2,2 1-1,-2 0 1,1 0-2,-1 0 2,1 0 1,-2-1 1,2 1 0,-1-1-4,-1 0 1,2 1 1,-2 0-1,0 0 0,1 1-2,-1-1-2,0 0 1,0 0 2,1 0-1,-1 0 1,0 0 2,1 1 0,1-1 3,-2 1-3,1-1 0,-1 1 1,1-1 0,-1 1-2,0 0-3,1-1 1,-1 1-1,1-1 2,0 0 0,-1 0-2,0 0 2,-1 0 0,1 0 2,0 0-1,0 0 0,0 0-1,1 0-1,0 0 1,-1 0-1,0 0 2,0-1-1,0 0-3,0 1 2,-1 0 4,1 0-1,-1 0-2,0 0 0,0 0-2,0 0 1,0 0 1,0 0-1,-1-1-2,1 1 3,0 0-1,0 0 1,0 0 0,0 0 0,-1 1 0,1-1 2,0 1-1,0 0 0,0-1 2,0 0-2,-1 0 1,1-1-1,0 0 0,0 0-3,0 0 3,0 0 0,0 0-3,1-2 0,0 0 2,-1 1-1,1 0 0,-1-2-1,2 1-1,-2 1-2,1-1 3,-1 0-4,0 0 0,0 0 1,0 0-1,0-1 1,1 0 2,0 0-1,-1 0 1,0-2 1,1 2 2,-1-2 0,1 2 1,0 0 1,-1 0-3,0 1 1,1-1 0,-1 0 1,0-1-3,0 1 1,0-1 0,0 1-2,0 0 4,2 0-1,-2 1-2,0-1 1,0 2 1,0-1-2,1 0 2,-1 0 1,1 1-1,0 0 1,-1 1 0,1 0-1,-1 1 0,0-2 1,0 2-1,-1-1 0,1-1 2,0 0 1,0 2 1,0 0-2,0 0 0,0 0-1,-1-2 1,1 2 0,0-1-4,0 0-1,1 1 1,-1 0 2,1 0 6,-1 0-1,0 0-3,0 0 2,0 0 0,0 0 2,0 0-1,0 0-2,-1 0-5,1 0 1,0 0 1,0 0 0,0 0-1,0 0 1,0 1 3,0 0 3,-1-1 1,1 2 0,0-2 0,0 0 1,0 0 1,0 0-1,0 2 0,0 0-4,-1 1 1,1-1 0,-1 0 0,1 0-1,-2 1-1,2 0 1,-1 2 0,0-3-1,0 2-3,1-1 1,-1 1 1,1 0 0,-1-1 0,0 1-1,1 0-1,0 1-1,0-1 4,0 0 0,0-1-3,0 2 0,-1-1-1,1 0 1,0 1 1,0 0 0,0 0-1,0 0-1,0 0 1,0 0 1,-2 0 2,2 1-2,0 1-2,0 0 0,0 0 1,0-1-1,0 1 0,0-1 0,0 1-5,0-2 3,0 2 1,0-2 0,0 1 2,2-1 3,-2 0-1,0-1-1,0 1 1,0-1 2,0 0-2,0 0 3,0-1-3,0-1-2,0 1 0,0-2 0,0 2 1,0 0 1,0 0-4,0-1 1,0 0 1,0-1-1,-2 1-1,2-2 1,0 2-1,0-2 0,0 0 2,0 2 0,0-2 0,0 2 1,0-2 1,0 0-2,-1 0 0,1 0-1,0 0 1,0 0-2,1 0 1,-1 0 0,0 0-2,-1 0 5,1 0 0,0 0 0,0 0 0,0 0-1,0-2 0,0 2-1,0 0 1,1 0-1,-1 0 1,0 2-1,0-2 0,0 0 1,0 0 0,0 0 0,0 0 0,0 0-1,0 0 0,0 0 0,0 0 0,0 0 0,0 0-1,0 0-1,0 0 2,0 0 0,0 0 2,0 0-1,0 0-1,0 0 1,0 0 1,0 0-2,0 0 1,0 0-1,0 0-2,0 0-1,0 0 4,0 0-2,0 0 3,0 0 0,0 0-2,0 0 0,0 0 1,0 0 0,0 0-2,0 0 1,0 0 0,0 0 0,0 0 0,0 0 0,2 0-1,-2 0-1,0 0 7,0 0-4,0 0 0,0 0 0,0 0 0,-2 0 0,2 2 0,0-2 1,0 1-7,0 0 1,0-1 1,0 0 2,0 0 0,0 0 1,0 3-2,0-3 3,0 0 1,2 1 0,-2-1-1,0 0-1,-2 0 0,2 0-1,-1 0 2,1 1-1,0 1 0,0-2 0,0 0 0,-1 0 2,0 0 1,1 0-1,0 0 0,1 0 0,0 0 1,-1 0-1,0 0-2,-1 0 0,0 0-2,0 0-4,1 2 3,0 0-2,0 1 2,0-1 2,0 1 4,0 1 1,0-1 1,0 0 2,-1 2-1,1-1-1,-1 0 1,0 1-2,1-1 1,0-1-4,0 1 0,-1-1-1,0 0 3,0 0-1,1 0-1,0-1-1,0 0-2,0-1 2,0 1 2,0-1-1,0 0-1,0 0 1,0 0 2,0 0-1,0-1-1,0 0 1,0 0-2,1 0 2,0 0 1,0-1 1,-1 0-1,-1 0 3,1 0 0,0 0 0,0-1 0,-1 1-1,1-2 0,0 0 1,0 0-2,0 0-3,-1-1-1,1 0 0,0 1 0,0-1-1,0 2 1,0-1 1,-1 0-3,1 1 3,-1-1 0,1 1-1,0 1 0,-1-1 1,0 1-1,1 0-2,0 0 2,0 0 0,0 1 0,0-1-2,0 1 1,0-1-2,0 1-2,0 0-1,0-1 1,0 1-4,0-1-2,1-1 0,-1 1-5,1 1-2,-1 0-3,0-2-1,0 1-4,0 0-1,1 1-1,-1-2-6,1 1-4,-1-1-4,1 2-6,0-2-7,0 2-8,-1-2-9,1 1-9,-1 0-6,0 1-10,0 0-7,0 0-11,0 0-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06T10:02:42.7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25 19,'1'-2'36,"0"2"3,-1-2 0,-1 2 3,1-2 2,0-1-3,0 1 3,0 0-2,0 2 0,0-2-2,0 0-1,0 2-2,0 0 0,0-3 1,1 3-3,1-1-1,-2 0 0,0 1-2,1 0 0,-1 0-1,1-2-3,-1 2-1,0 0-3,0-1-4,0 1-1,0 0-2,-1 1 2,0-1-4,1 0-1,-2 0-1,2 0 2,2 0 1,-2 0-1,0 0 1,0 0-4,1 0-1,0 2 0,-1-1 2,0 0-2,0 2 1,0-1 2,0 0 2,0 0 2,0 3 0,-1-1 1,0 0-1,1 0-3,-2-1-2,1 2-3,0-2-3,0 2 1,1-3 0,-1 2 0,0-1-1,1 1 2,-1 1 2,-1 1-2,2-2-1,-2 1-2,0 1 0,1-1 1,-1 0-2,1 1-1,0-1-2,0 0 1,0 0 0,1-1-2,0 1-3,-1 0-1,0-1 1,0-1 1,1 1-2,1 0 3,-1-1 0,1 0-1,-1 0 1,0 0 1,0-1-1,0 1 0,1 0-1,-1-2-1,1 2 1,0-2 2,-1 1-1,1 0 0,0-1 0,1 0-1,-1-1 2,1 1-1,-2 1 1,1-1-1,0-1 0,1 1 2,0 0-1,0 0-1,2-1 2,-2 0-1,1 0-1,1-1 0,-1 0 2,1 0-2,0 1 1,0-1 2,0 0-3,0 0 1,0 0 1,0 1 0,-1-1-1,1 0 1,-1-1-1,0 1 1,1 0 0,-2 0-3,0 1 1,2-1 1,-2 1-1,0 0-1,0 0-2,0 0 1,-2 0 2,1 0 0,0 0 0,-1 0-2,2 0 1,-1 0 1,-1 0 0,1 0 0,-1 0 0,0 0 0,0 0-3,0 0 1,1 0-3,-1 0 0,0 0 1,0 0-9,0 0 0,0 0 0,0 0 5,0 0-1,-1 0-3,0-1-3,1 0-3,0 0 6,0-2-5,0 3-3,0-1-3,0-1-3,2 1 0,-1-2 2,1 2 0,-1-2-2,-1 0 0,1 1 0,0-2-4,0 1-1,1 0-1,-1-2-1,1 1 1,-1 0 3,0-1 0,1 1 0,0 0 5,0 0 3,0-1 3,1 2 2,-2-2 0,1 0 2,-1 0 1,0 1 5,0 0 0,1 1 1,-1-1 1,1 1 2,-2-1 4,0 2-1,0-2 0,0 1 1,0 0 2,2 0 2,-2 1 1,0 0 0,0 1 2,-2 0 4,2-2 5,0 1 4,0 2 2,0-2 4,0 2 4,0 0 3,0 0-1,-1-2 0,0 2 0,1-1-3,0 0-1,0 1-1,0-2 0,0 2-2,0 0-1,0 0-2,0 0 1,0 0-3,0 0 2,-1-1-1,0-1 0,1 2 0,0-2-2,1 2 0,-1 0-1,0 0-3,0 2 0,0-2-3,0 0-2,0 0-1,0 2 2,0-2 0,0 0-1,0 1 2,0-1-3,0 2 3,0-2 2,0 2 2,0 0 3,-1 0 0,0 3 1,1-1-1,-1 0 2,0 0-1,1 1-3,-1-1-4,0 0-2,0 1-1,1 0-3,-1-1 0,1 0-5,-1 1 0,0-2 1,0 1-3,0-1-3,0 1-1,0 1 1,0-1 2,0-1 1,0 1 0,1-1-2,-1 1 2,0-1 1,0 0-1,1 1 0,0 0-2,0 1 4,0 0 0,0 1-1,-1 0-1,0 0 1,0 0 1,1 0-2,-1 0 0,1 0-2,0-1 1,-2 2 0,2-2 1,0 2-1,0-3 1,0 1 0,0-1 2,0 1-1,0-1-1,0 1 0,-1-1 0,0 0 3,0 0-3,1-1 1,-1 1-3,1-1 2,0 0-2,0 0 2,0-1-2,0 2-1,0-4 2,0 2 0,0-1 0,0 0 0,0-1 1,-1 3-2,1-3 2,-1 0 2,1 0-3,0 0 2,0 0 0,0 1 2,0-1 0,0 0 1,0 1-4,0-1 0,0 0 3,0 0-3,0 0 1,0-1-2,0 1-1,0 0-2,0 0 3,0 0 1,0 0-2,0 0-2,0 0 1,0 0 0,0 1 3,0 1 2,1-2 1,-1 0 0,0-2 0,0 2-2,0-1 1,0 1 2,0 0-3,0 0-1,0 0-2,0 0 1,0 0 0,0 0 1,-1 0 0,1 0 1,-1 0-2,1 0-2,0 0 4,0 0-2,0 1 1,-1 1 0,0-2-4,1 2 1,0 0 3,-1 1 1,1-3-1,0 2 0,0 0-1,0-1 5,0 1-1,0-1-1,0-1-1,0 0 2,0 0-1,0 1 0,0-1-2,0 1 1,0-1 0,0 1-1,0-1 0,0 1-1,0 0-1,0 0 1,0 0 2,0-1-3,0 0-4,0 0 1,0 0 3,0 0 0,0 0-1,0 0 0,0 0 2,0 0 0,0 0 4,0 0 1,0 0-3,0 0-1,0 2-3,-2-2 2,4 0 0,-2 0 2,0 0 1,1 0 1,-1 0 0,0 0 0,-1 0 1,1 0 2,-2 0-4,2 0-2,0 0-3,0 0 1,0-2-4,0 2 4,0-1 3,0 0-4,0 1 3,0 0 1,0 0 2,0 0-2,0 0 5,0 0-5,0 0 2,0 0-1,0 0-2,0-1 1,0 0-1,0 1 1,0-1-2,2 0 2,-2 0-2,0 0 2,0-2 2,0 3-1,0-3-2,0 2 1,0 1-1,0 0 0,0-2 0,0 1 0,0 0-1,0 0-4,0-1 0,0 0-5,0 0-7,1 2-4,-1-3-11,1 1-11,0 0-16,-1 0-16,1 0-19,0 0-21,0-1-28,-1 1-31,0 2-32,0 0-46,0 0-66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3</Pages>
  <Words>272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9</cp:revision>
  <cp:lastPrinted>2023-11-04T14:24:00Z</cp:lastPrinted>
  <dcterms:created xsi:type="dcterms:W3CDTF">2023-02-27T09:58:00Z</dcterms:created>
  <dcterms:modified xsi:type="dcterms:W3CDTF">2023-11-04T15:05:00Z</dcterms:modified>
</cp:coreProperties>
</file>